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6" r:id="rId4"/>
    <p:sldId id="258" r:id="rId5"/>
    <p:sldId id="354" r:id="rId6"/>
    <p:sldId id="358" r:id="rId7"/>
    <p:sldId id="362" r:id="rId8"/>
    <p:sldId id="361" r:id="rId9"/>
    <p:sldId id="364" r:id="rId10"/>
    <p:sldId id="365" r:id="rId11"/>
    <p:sldId id="367" r:id="rId12"/>
    <p:sldId id="366" r:id="rId13"/>
    <p:sldId id="368" r:id="rId14"/>
    <p:sldId id="369" r:id="rId15"/>
    <p:sldId id="370" r:id="rId16"/>
    <p:sldId id="372" r:id="rId17"/>
    <p:sldId id="371" r:id="rId18"/>
    <p:sldId id="373" r:id="rId19"/>
    <p:sldId id="376" r:id="rId20"/>
    <p:sldId id="375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532" r:id="rId29"/>
    <p:sldId id="433" r:id="rId30"/>
    <p:sldId id="534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8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696" userDrawn="1">
          <p15:clr>
            <a:srgbClr val="A4A3A4"/>
          </p15:clr>
        </p15:guide>
        <p15:guide id="5" orient="horz" pos="3912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616" y="48"/>
      </p:cViewPr>
      <p:guideLst>
        <p:guide pos="416"/>
        <p:guide pos="7248"/>
        <p:guide orient="horz" pos="648"/>
        <p:guide orient="horz" pos="696"/>
        <p:guide orient="horz" pos="3912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DA381740-063A-41A4-836D-85D14980EEF0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EF9DF8-704A-44AE-8850-307DDACC93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Autofit/>
          </a:bodyPr>
          <a:lstStyle>
            <a:lvl1pPr algn="l">
              <a:defRPr sz="9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C72E09-06F3-48B9-9B95-DE15EC9801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CD474-E5E1-4D01-97F6-0C9FC0933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6BBC7-EB9B-4B36-88E9-DBF65D27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786C7-DD8D-492F-9A9A-A7B3EBE2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8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7CF8D-FF51-4FD8-B968-A2C850734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61A953-02EA-491B-A215-AF8420D74D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84D1E-BC98-44E4-8D2C-89CCDC293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019EB-9C2B-4833-B72A-147694159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F6E764-5688-45F5-94ED-A7357D2F5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44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0E3CB6-3025-40BF-A04B-A7B0CB4C01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DD5CB3-8B24-48C7-89D3-8DCAD36A45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BC931-E2BF-4C1D-91AA-89F82F826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48A135-AEE9-4483-957E-3D143318D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DEFD4-A052-46B3-B2AE-F3091D8A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80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BCCFB-6489-4429-871C-5E2E5712D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B158FF-ECC6-416B-AE48-C9020E3C32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E9EE2-B8D0-4837-B308-2C5DA59B2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D3571-18A5-4E92-A22E-835C26F09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F855EB-A430-49F7-8170-F5820F16F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76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F4881-01E3-4445-958C-C4621B81F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D2C59E-8798-4D46-82C1-068A5946E6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B8A75-1435-4AA6-80C5-D348F0DD6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D6540B-9C0F-474D-A5C1-B1912AC47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CDB2F-4154-4531-A600-3E03BF6AF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70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0D7D4-BE7B-4DFE-9B38-B677B32E1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551921-6FF7-4936-A2B0-1111251842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01E35B-EC57-4DA1-89D3-C4412159C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821328-ABAD-43CB-89CF-6C0B33056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06151D-D089-44C9-B306-FA9CAE91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2889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A13DA-987B-490C-9491-766B4BFB6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7188E-3DCD-4B8B-8A4C-5B2B4A69EB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955A7F-8F7A-4D0B-A9EF-C421D00DA7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D3E6B5-EF22-4798-B92F-94BC96BEB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DCF5C5-6AC6-4550-89A2-0127CF795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7666C4-4D65-44C8-8248-C0643BF4C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85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AF2A0-874C-443A-9590-369456351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E8B0C-AC2E-46E1-91CA-53EDA42A0A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D1273A-3F2E-48C2-8011-016A40EEEA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3B3E39-D669-4755-AE78-D362842ED7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244BE6-C152-4033-8408-32ED9CE5B7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F43744-F3F7-47C9-BA71-E6DF188CD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5493B5-8456-4073-A20D-9AC788472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3CB5C8-2DB2-41D6-847A-F689D92C7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758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BD7FF-D764-4015-9C2D-551F128FA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6C30C-03D3-4F03-8936-A96057E86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CB02D8-9315-46BF-A4CD-931FE932D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25AE0-3415-4030-85AA-44E923225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80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74DE66-76FE-4CCA-A8F5-131271855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F19535-6AF4-4BE0-84D1-80233E75F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11FDC-8481-4897-AF89-85E14078D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896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240F-9303-4617-9C19-E0650034D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213EF-2B62-4D43-B9C1-EE08BBD25D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9C3ABB-185B-43F2-96E7-8C906FE30C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63736A-5C54-46B7-BA91-5DBE69E6A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DBAFD-E4F4-411D-BF78-1C8FEA513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CC336B-186D-4D79-9766-0475A09A3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85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5D02BC-5A24-47F7-A4DF-B93FBC0C5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E9219E-EE74-4093-94D6-F663E059C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29384"/>
            <a:ext cx="10515600" cy="425196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61642-BFBA-48AE-A29C-C2AA7386A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2029B-6646-4DBF-A302-76A513F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6D4DFD-766F-4E45-A00C-2B5E8CE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descr="Tag=AccentColor&#10;Flavor=Light&#10;Target=FillAndLine">
            <a:extLst>
              <a:ext uri="{FF2B5EF4-FFF2-40B4-BE49-F238E27FC236}">
                <a16:creationId xmlns:a16="http://schemas.microsoft.com/office/drawing/2014/main" id="{EBDD1931-9E86-4402-9A68-33A2D9EFB198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711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084CB-3C81-49D9-B19C-CA529A9F6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40C9F6-D473-4E8B-830B-675D29B96A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4DDE0C-C54F-4F4A-8294-8C90CAEA65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257FEA-9E08-4A38-A45C-A5492DDCB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938527-D290-4913-AB1B-918CF16BC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92E235-D8DE-45F9-AF39-03964896A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25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88C6B-B0C9-4E22-899E-144D8EAF1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6DFCC9-C3AC-4F98-A210-EF81B5CB84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8FBA4D-217E-40AF-BA1E-18FF46B3A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CBEBA-327B-412C-BAFB-81EEF7FB5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810FEB-0892-4634-A3AE-4C7BC8E38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675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0B71B3-BFEA-4BF1-9E0A-367EBE902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311A1C-0CA4-4A92-9655-F3C8366622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0C9237-4252-4AD3-9CCC-8BDB56FA5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BA78E-9BFC-42DD-9B29-925F0455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A48F81-BDCF-4560-A9F5-BA683AB26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745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35962C-96A0-48F9-2C09-994F979371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3344FE8-0673-BEAD-96F2-6DC59E1C4B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174DF0D-6FAC-EDB8-C5F7-20F6A1196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AA2F5CE-D799-8DF7-2336-CD9858367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7F8FDB6-9E04-5728-3371-919F7C905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9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84EEC5-C8C2-7ED5-8DEC-56F709DF5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5446622-29AC-D350-F7B8-0C04C856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BC3F2F8-9D79-2A75-ACA7-28876F9F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14F02F8-F7C8-EEBF-F0C9-B85B830FC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7A0A97F-B976-48D5-3702-4AFBA092B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9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928147-9F96-DA57-D354-A3FCB585A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2DCFE6C-6835-6A0D-5015-A0F81221E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6C2114-33B0-14C2-038C-E7D997025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A0A541-F4B7-6878-823E-9B79CF27A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FC15AA-AF8B-D02B-4B88-E9E49907E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9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D38E28-2783-96B0-52E6-BB4D40612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88CAD65-A5E9-6665-EF05-F6C061A6C8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B5DB03-3C9F-97B6-7106-EB34CCC4B6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CB00AF4-FDEF-B689-9467-F6482A4B5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9980285-2DA5-3106-3E50-E2147DA98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EE935FD-2E09-0D84-44A4-006081338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4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590C27-7DE9-0CF3-99B3-FB456D21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03F0142-C7F6-86BF-80C8-EEDA46600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50E66EE-EEB1-27F8-6019-3CC0C3AD30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846413D-4EAD-1F40-071C-C43460DC7D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5652D3F-A53D-68D1-42F7-24D0F22911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FAA8B73-5607-FA01-2D21-43FADAA05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DD6EFAF-CDE5-38C8-D9FE-10E912DD8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E053782-F94F-0A1A-7520-0764F9257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2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B3D07C5-D9BA-7681-375B-873545FD6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2532A97-9F91-EAFF-B8E6-EFA2EEA0F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CFA0734-52CB-F27D-0D14-01BF40B91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904D9CB-97FC-1EFA-0502-34C9165A0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4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DB4E5B0-02F0-FEAC-FC36-4E17495A8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B12A079-7633-729C-1F81-229283131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4F49B37-F0F5-5114-B863-46D03769A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218C0-6540-400C-BB51-353D5FD5CB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448056"/>
            <a:ext cx="10515600" cy="4069080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81CD69-43B3-4FF7-AA41-30C36C957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4983480"/>
            <a:ext cx="10515600" cy="1124712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F300D-5CBE-47E9-A193-E23C8314D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7DF3F-C51A-4DB1-9FCE-E3E0D8E9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69CF4-FAAB-44EF-A2A5-8352B4AA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 descr="Tag=AccentColor&#10;Flavor=Light&#10;Target=FillAndLine">
            <a:extLst>
              <a:ext uri="{FF2B5EF4-FFF2-40B4-BE49-F238E27FC236}">
                <a16:creationId xmlns:a16="http://schemas.microsoft.com/office/drawing/2014/main" id="{417A8947-4521-4FE1-8E44-27363435CE1B}"/>
              </a:ext>
            </a:extLst>
          </p:cNvPr>
          <p:cNvSpPr/>
          <p:nvPr/>
        </p:nvSpPr>
        <p:spPr>
          <a:xfrm>
            <a:off x="838200" y="4736883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582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A98E4B-11AF-A900-F617-5EB72FF28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B7726BA-A184-645F-CBC6-C4C8B7753E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7E2C323-872B-9FC0-A371-4C07C8A9A4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277B37-09DF-3598-D75F-F9F93FA92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2A3712-809F-3D34-3498-1461D060B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84BC0C-E25A-6AB6-430B-D89232713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70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18551F0-84D3-80AE-0FCE-B6724905E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BD26544-B037-1191-842A-0DC11CF340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4E03688-059F-9A97-7158-9172901423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7E5B74-7AD9-4F24-B8BF-A2AD0A654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A20DBFC-1057-FCE2-24F3-6E7898A81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0CF429C-4D51-B9C3-809D-B77C2C482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04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F16EAC-E8CF-257C-8DDF-D751DDBCB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87A8243-0E60-0CC9-EC2E-2C52365252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85F2C65-AD95-F7D8-94F2-980FC9327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7B5F90D-269B-A227-AD08-668D5305C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0E1838-CF93-B90E-2237-77A37E0D4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1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90A7B4F-D677-BF54-2A3A-9D98E38237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65C80DE-CF8B-7942-4C5B-DC33097B1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B76AEA0-202D-468D-6057-B5FDF8F12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9BC67A-42B4-D41A-555C-1106A7B26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AAFB70-EBE0-D9FD-D7CC-6E97DA790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9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DE264-531D-49C1-A8AF-2B4C1D218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9A1B8-2F1B-46AA-858A-CFFF5AF7C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9384"/>
            <a:ext cx="5181600" cy="42519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6B9631-18C0-43BD-8AF3-9137D6D4C2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9384"/>
            <a:ext cx="5181600" cy="42519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032FCA-14C6-4497-9C27-3F5806244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E5057-693B-4E10-958E-0ABE79FE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0CECB1-0A35-4C10-9D3D-FE440428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descr="Tag=AccentColor&#10;Flavor=Light&#10;Target=FillAndLine">
            <a:extLst>
              <a:ext uri="{FF2B5EF4-FFF2-40B4-BE49-F238E27FC236}">
                <a16:creationId xmlns:a16="http://schemas.microsoft.com/office/drawing/2014/main" id="{2FAAC677-2D37-4F63-9C4B-711A2988EE0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72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AE282-8875-4F49-AB21-E1C2BCAEA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712EA2-EF8C-4F18-BECF-AD121F7281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38528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B59D4-E93F-40C1-A1A2-F1867830C6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926080"/>
            <a:ext cx="5157787" cy="326440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810616-1C77-42AE-8449-D0B64E2B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38528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E172-AFE8-48E4-BBB0-CA6D4EC11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926080"/>
            <a:ext cx="5183188" cy="3264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407CC-270D-4C98-B95C-7AE67D2E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4070D5-9B7B-47FC-9F75-F6AD96074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EAC17-33BE-4265-8C06-644C2D34F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 descr="Tag=AccentColor&#10;Flavor=Light&#10;Target=FillAndLine">
            <a:extLst>
              <a:ext uri="{FF2B5EF4-FFF2-40B4-BE49-F238E27FC236}">
                <a16:creationId xmlns:a16="http://schemas.microsoft.com/office/drawing/2014/main" id="{F634C457-AEBF-47D7-9200-BAD05D138B12}"/>
              </a:ext>
            </a:extLst>
          </p:cNvPr>
          <p:cNvSpPr/>
          <p:nvPr/>
        </p:nvSpPr>
        <p:spPr>
          <a:xfrm>
            <a:off x="838199" y="1709928"/>
            <a:ext cx="10515600" cy="27432"/>
          </a:xfrm>
          <a:custGeom>
            <a:avLst/>
            <a:gdLst>
              <a:gd name="connsiteX0" fmla="*/ 0 w 10515600"/>
              <a:gd name="connsiteY0" fmla="*/ 0 h 27432"/>
              <a:gd name="connsiteX1" fmla="*/ 446913 w 10515600"/>
              <a:gd name="connsiteY1" fmla="*/ 0 h 27432"/>
              <a:gd name="connsiteX2" fmla="*/ 1104138 w 10515600"/>
              <a:gd name="connsiteY2" fmla="*/ 0 h 27432"/>
              <a:gd name="connsiteX3" fmla="*/ 1866519 w 10515600"/>
              <a:gd name="connsiteY3" fmla="*/ 0 h 27432"/>
              <a:gd name="connsiteX4" fmla="*/ 2208276 w 10515600"/>
              <a:gd name="connsiteY4" fmla="*/ 0 h 27432"/>
              <a:gd name="connsiteX5" fmla="*/ 2550033 w 10515600"/>
              <a:gd name="connsiteY5" fmla="*/ 0 h 27432"/>
              <a:gd name="connsiteX6" fmla="*/ 3417570 w 10515600"/>
              <a:gd name="connsiteY6" fmla="*/ 0 h 27432"/>
              <a:gd name="connsiteX7" fmla="*/ 4074795 w 10515600"/>
              <a:gd name="connsiteY7" fmla="*/ 0 h 27432"/>
              <a:gd name="connsiteX8" fmla="*/ 4416552 w 10515600"/>
              <a:gd name="connsiteY8" fmla="*/ 0 h 27432"/>
              <a:gd name="connsiteX9" fmla="*/ 5073777 w 10515600"/>
              <a:gd name="connsiteY9" fmla="*/ 0 h 27432"/>
              <a:gd name="connsiteX10" fmla="*/ 5941314 w 10515600"/>
              <a:gd name="connsiteY10" fmla="*/ 0 h 27432"/>
              <a:gd name="connsiteX11" fmla="*/ 6493383 w 10515600"/>
              <a:gd name="connsiteY11" fmla="*/ 0 h 27432"/>
              <a:gd name="connsiteX12" fmla="*/ 7045452 w 10515600"/>
              <a:gd name="connsiteY12" fmla="*/ 0 h 27432"/>
              <a:gd name="connsiteX13" fmla="*/ 7702677 w 10515600"/>
              <a:gd name="connsiteY13" fmla="*/ 0 h 27432"/>
              <a:gd name="connsiteX14" fmla="*/ 8465058 w 10515600"/>
              <a:gd name="connsiteY14" fmla="*/ 0 h 27432"/>
              <a:gd name="connsiteX15" fmla="*/ 9227439 w 10515600"/>
              <a:gd name="connsiteY15" fmla="*/ 0 h 27432"/>
              <a:gd name="connsiteX16" fmla="*/ 10515600 w 10515600"/>
              <a:gd name="connsiteY16" fmla="*/ 0 h 27432"/>
              <a:gd name="connsiteX17" fmla="*/ 10515600 w 10515600"/>
              <a:gd name="connsiteY17" fmla="*/ 27432 h 27432"/>
              <a:gd name="connsiteX18" fmla="*/ 10068687 w 10515600"/>
              <a:gd name="connsiteY18" fmla="*/ 27432 h 27432"/>
              <a:gd name="connsiteX19" fmla="*/ 9201150 w 10515600"/>
              <a:gd name="connsiteY19" fmla="*/ 27432 h 27432"/>
              <a:gd name="connsiteX20" fmla="*/ 8543925 w 10515600"/>
              <a:gd name="connsiteY20" fmla="*/ 27432 h 27432"/>
              <a:gd name="connsiteX21" fmla="*/ 8202168 w 10515600"/>
              <a:gd name="connsiteY21" fmla="*/ 27432 h 27432"/>
              <a:gd name="connsiteX22" fmla="*/ 7544943 w 10515600"/>
              <a:gd name="connsiteY22" fmla="*/ 27432 h 27432"/>
              <a:gd name="connsiteX23" fmla="*/ 6992874 w 10515600"/>
              <a:gd name="connsiteY23" fmla="*/ 27432 h 27432"/>
              <a:gd name="connsiteX24" fmla="*/ 6440805 w 10515600"/>
              <a:gd name="connsiteY24" fmla="*/ 27432 h 27432"/>
              <a:gd name="connsiteX25" fmla="*/ 5888736 w 10515600"/>
              <a:gd name="connsiteY25" fmla="*/ 27432 h 27432"/>
              <a:gd name="connsiteX26" fmla="*/ 5336667 w 10515600"/>
              <a:gd name="connsiteY26" fmla="*/ 27432 h 27432"/>
              <a:gd name="connsiteX27" fmla="*/ 4574286 w 10515600"/>
              <a:gd name="connsiteY27" fmla="*/ 27432 h 27432"/>
              <a:gd name="connsiteX28" fmla="*/ 3917061 w 10515600"/>
              <a:gd name="connsiteY28" fmla="*/ 27432 h 27432"/>
              <a:gd name="connsiteX29" fmla="*/ 3575304 w 10515600"/>
              <a:gd name="connsiteY29" fmla="*/ 27432 h 27432"/>
              <a:gd name="connsiteX30" fmla="*/ 3023235 w 10515600"/>
              <a:gd name="connsiteY30" fmla="*/ 27432 h 27432"/>
              <a:gd name="connsiteX31" fmla="*/ 2260854 w 10515600"/>
              <a:gd name="connsiteY31" fmla="*/ 27432 h 27432"/>
              <a:gd name="connsiteX32" fmla="*/ 1813941 w 10515600"/>
              <a:gd name="connsiteY32" fmla="*/ 27432 h 27432"/>
              <a:gd name="connsiteX33" fmla="*/ 946404 w 10515600"/>
              <a:gd name="connsiteY33" fmla="*/ 27432 h 27432"/>
              <a:gd name="connsiteX34" fmla="*/ 0 w 10515600"/>
              <a:gd name="connsiteY34" fmla="*/ 27432 h 27432"/>
              <a:gd name="connsiteX35" fmla="*/ 0 w 10515600"/>
              <a:gd name="connsiteY35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515600" h="27432" fill="none" extrusionOk="0">
                <a:moveTo>
                  <a:pt x="0" y="0"/>
                </a:moveTo>
                <a:cubicBezTo>
                  <a:pt x="119693" y="-14343"/>
                  <a:pt x="253007" y="-7583"/>
                  <a:pt x="446913" y="0"/>
                </a:cubicBezTo>
                <a:cubicBezTo>
                  <a:pt x="640819" y="7583"/>
                  <a:pt x="841419" y="-7067"/>
                  <a:pt x="1104138" y="0"/>
                </a:cubicBezTo>
                <a:cubicBezTo>
                  <a:pt x="1366858" y="7067"/>
                  <a:pt x="1495525" y="1255"/>
                  <a:pt x="1866519" y="0"/>
                </a:cubicBezTo>
                <a:cubicBezTo>
                  <a:pt x="2237513" y="-1255"/>
                  <a:pt x="2043820" y="12003"/>
                  <a:pt x="2208276" y="0"/>
                </a:cubicBezTo>
                <a:cubicBezTo>
                  <a:pt x="2372732" y="-12003"/>
                  <a:pt x="2419452" y="9887"/>
                  <a:pt x="2550033" y="0"/>
                </a:cubicBezTo>
                <a:cubicBezTo>
                  <a:pt x="2680614" y="-9887"/>
                  <a:pt x="3098156" y="3827"/>
                  <a:pt x="3417570" y="0"/>
                </a:cubicBezTo>
                <a:cubicBezTo>
                  <a:pt x="3736984" y="-3827"/>
                  <a:pt x="3916040" y="-6233"/>
                  <a:pt x="4074795" y="0"/>
                </a:cubicBezTo>
                <a:cubicBezTo>
                  <a:pt x="4233551" y="6233"/>
                  <a:pt x="4279253" y="5661"/>
                  <a:pt x="4416552" y="0"/>
                </a:cubicBezTo>
                <a:cubicBezTo>
                  <a:pt x="4553851" y="-5661"/>
                  <a:pt x="4915758" y="26022"/>
                  <a:pt x="5073777" y="0"/>
                </a:cubicBezTo>
                <a:cubicBezTo>
                  <a:pt x="5231797" y="-26022"/>
                  <a:pt x="5612089" y="32230"/>
                  <a:pt x="5941314" y="0"/>
                </a:cubicBezTo>
                <a:cubicBezTo>
                  <a:pt x="6270539" y="-32230"/>
                  <a:pt x="6313600" y="3064"/>
                  <a:pt x="6493383" y="0"/>
                </a:cubicBezTo>
                <a:cubicBezTo>
                  <a:pt x="6673166" y="-3064"/>
                  <a:pt x="6902474" y="-21096"/>
                  <a:pt x="7045452" y="0"/>
                </a:cubicBezTo>
                <a:cubicBezTo>
                  <a:pt x="7188430" y="21096"/>
                  <a:pt x="7478162" y="17386"/>
                  <a:pt x="7702677" y="0"/>
                </a:cubicBezTo>
                <a:cubicBezTo>
                  <a:pt x="7927192" y="-17386"/>
                  <a:pt x="8295683" y="-35143"/>
                  <a:pt x="8465058" y="0"/>
                </a:cubicBezTo>
                <a:cubicBezTo>
                  <a:pt x="8634433" y="35143"/>
                  <a:pt x="8927835" y="4103"/>
                  <a:pt x="9227439" y="0"/>
                </a:cubicBezTo>
                <a:cubicBezTo>
                  <a:pt x="9527043" y="-4103"/>
                  <a:pt x="10105355" y="-17535"/>
                  <a:pt x="10515600" y="0"/>
                </a:cubicBezTo>
                <a:cubicBezTo>
                  <a:pt x="10515789" y="12323"/>
                  <a:pt x="10515633" y="14639"/>
                  <a:pt x="10515600" y="27432"/>
                </a:cubicBezTo>
                <a:cubicBezTo>
                  <a:pt x="10343646" y="15282"/>
                  <a:pt x="10223667" y="31057"/>
                  <a:pt x="10068687" y="27432"/>
                </a:cubicBezTo>
                <a:cubicBezTo>
                  <a:pt x="9913707" y="23807"/>
                  <a:pt x="9512455" y="4101"/>
                  <a:pt x="9201150" y="27432"/>
                </a:cubicBezTo>
                <a:cubicBezTo>
                  <a:pt x="8889845" y="50763"/>
                  <a:pt x="8866277" y="3158"/>
                  <a:pt x="8543925" y="27432"/>
                </a:cubicBezTo>
                <a:cubicBezTo>
                  <a:pt x="8221573" y="51706"/>
                  <a:pt x="8288348" y="37286"/>
                  <a:pt x="8202168" y="27432"/>
                </a:cubicBezTo>
                <a:cubicBezTo>
                  <a:pt x="8115988" y="17578"/>
                  <a:pt x="7797033" y="6631"/>
                  <a:pt x="7544943" y="27432"/>
                </a:cubicBezTo>
                <a:cubicBezTo>
                  <a:pt x="7292854" y="48233"/>
                  <a:pt x="7108060" y="41767"/>
                  <a:pt x="6992874" y="27432"/>
                </a:cubicBezTo>
                <a:cubicBezTo>
                  <a:pt x="6877688" y="13097"/>
                  <a:pt x="6668930" y="7947"/>
                  <a:pt x="6440805" y="27432"/>
                </a:cubicBezTo>
                <a:cubicBezTo>
                  <a:pt x="6212680" y="46917"/>
                  <a:pt x="6027476" y="35225"/>
                  <a:pt x="5888736" y="27432"/>
                </a:cubicBezTo>
                <a:cubicBezTo>
                  <a:pt x="5749996" y="19639"/>
                  <a:pt x="5574559" y="43627"/>
                  <a:pt x="5336667" y="27432"/>
                </a:cubicBezTo>
                <a:cubicBezTo>
                  <a:pt x="5098775" y="11237"/>
                  <a:pt x="4837534" y="41882"/>
                  <a:pt x="4574286" y="27432"/>
                </a:cubicBezTo>
                <a:cubicBezTo>
                  <a:pt x="4311038" y="12982"/>
                  <a:pt x="4126419" y="26678"/>
                  <a:pt x="3917061" y="27432"/>
                </a:cubicBezTo>
                <a:cubicBezTo>
                  <a:pt x="3707704" y="28186"/>
                  <a:pt x="3657291" y="40087"/>
                  <a:pt x="3575304" y="27432"/>
                </a:cubicBezTo>
                <a:cubicBezTo>
                  <a:pt x="3493317" y="14777"/>
                  <a:pt x="3185226" y="45867"/>
                  <a:pt x="3023235" y="27432"/>
                </a:cubicBezTo>
                <a:cubicBezTo>
                  <a:pt x="2861244" y="8997"/>
                  <a:pt x="2597085" y="35801"/>
                  <a:pt x="2260854" y="27432"/>
                </a:cubicBezTo>
                <a:cubicBezTo>
                  <a:pt x="1924623" y="19063"/>
                  <a:pt x="1996678" y="15705"/>
                  <a:pt x="1813941" y="27432"/>
                </a:cubicBezTo>
                <a:cubicBezTo>
                  <a:pt x="1631204" y="39159"/>
                  <a:pt x="1187542" y="49167"/>
                  <a:pt x="946404" y="27432"/>
                </a:cubicBezTo>
                <a:cubicBezTo>
                  <a:pt x="705266" y="5697"/>
                  <a:pt x="404743" y="28229"/>
                  <a:pt x="0" y="27432"/>
                </a:cubicBezTo>
                <a:cubicBezTo>
                  <a:pt x="244" y="15297"/>
                  <a:pt x="645" y="7129"/>
                  <a:pt x="0" y="0"/>
                </a:cubicBezTo>
                <a:close/>
              </a:path>
              <a:path w="10515600" h="27432" stroke="0" extrusionOk="0">
                <a:moveTo>
                  <a:pt x="0" y="0"/>
                </a:moveTo>
                <a:cubicBezTo>
                  <a:pt x="230793" y="14353"/>
                  <a:pt x="332416" y="21392"/>
                  <a:pt x="552069" y="0"/>
                </a:cubicBezTo>
                <a:cubicBezTo>
                  <a:pt x="771722" y="-21392"/>
                  <a:pt x="761737" y="-14337"/>
                  <a:pt x="893826" y="0"/>
                </a:cubicBezTo>
                <a:cubicBezTo>
                  <a:pt x="1025915" y="14337"/>
                  <a:pt x="1441584" y="-15498"/>
                  <a:pt x="1761363" y="0"/>
                </a:cubicBezTo>
                <a:cubicBezTo>
                  <a:pt x="2081142" y="15498"/>
                  <a:pt x="2111503" y="7278"/>
                  <a:pt x="2313432" y="0"/>
                </a:cubicBezTo>
                <a:cubicBezTo>
                  <a:pt x="2515361" y="-7278"/>
                  <a:pt x="2743584" y="-17845"/>
                  <a:pt x="2865501" y="0"/>
                </a:cubicBezTo>
                <a:cubicBezTo>
                  <a:pt x="2987418" y="17845"/>
                  <a:pt x="3345183" y="8208"/>
                  <a:pt x="3733038" y="0"/>
                </a:cubicBezTo>
                <a:cubicBezTo>
                  <a:pt x="4120893" y="-8208"/>
                  <a:pt x="4009066" y="-3159"/>
                  <a:pt x="4179951" y="0"/>
                </a:cubicBezTo>
                <a:cubicBezTo>
                  <a:pt x="4350836" y="3159"/>
                  <a:pt x="4735020" y="17517"/>
                  <a:pt x="5047488" y="0"/>
                </a:cubicBezTo>
                <a:cubicBezTo>
                  <a:pt x="5359956" y="-17517"/>
                  <a:pt x="5662148" y="-17777"/>
                  <a:pt x="5915025" y="0"/>
                </a:cubicBezTo>
                <a:cubicBezTo>
                  <a:pt x="6167902" y="17777"/>
                  <a:pt x="6308797" y="30350"/>
                  <a:pt x="6572250" y="0"/>
                </a:cubicBezTo>
                <a:cubicBezTo>
                  <a:pt x="6835703" y="-30350"/>
                  <a:pt x="7107419" y="-9627"/>
                  <a:pt x="7439787" y="0"/>
                </a:cubicBezTo>
                <a:cubicBezTo>
                  <a:pt x="7772155" y="9627"/>
                  <a:pt x="7844034" y="-9098"/>
                  <a:pt x="7991856" y="0"/>
                </a:cubicBezTo>
                <a:cubicBezTo>
                  <a:pt x="8139678" y="9098"/>
                  <a:pt x="8289889" y="-20239"/>
                  <a:pt x="8543925" y="0"/>
                </a:cubicBezTo>
                <a:cubicBezTo>
                  <a:pt x="8797961" y="20239"/>
                  <a:pt x="8994198" y="29575"/>
                  <a:pt x="9306306" y="0"/>
                </a:cubicBezTo>
                <a:cubicBezTo>
                  <a:pt x="9618414" y="-29575"/>
                  <a:pt x="9739118" y="-23835"/>
                  <a:pt x="9858375" y="0"/>
                </a:cubicBezTo>
                <a:cubicBezTo>
                  <a:pt x="9977632" y="23835"/>
                  <a:pt x="10370488" y="-4069"/>
                  <a:pt x="10515600" y="0"/>
                </a:cubicBezTo>
                <a:cubicBezTo>
                  <a:pt x="10515650" y="5798"/>
                  <a:pt x="10515903" y="19375"/>
                  <a:pt x="10515600" y="27432"/>
                </a:cubicBezTo>
                <a:cubicBezTo>
                  <a:pt x="10304538" y="42307"/>
                  <a:pt x="10069280" y="3335"/>
                  <a:pt x="9753219" y="27432"/>
                </a:cubicBezTo>
                <a:cubicBezTo>
                  <a:pt x="9437158" y="51529"/>
                  <a:pt x="9488415" y="23852"/>
                  <a:pt x="9411462" y="27432"/>
                </a:cubicBezTo>
                <a:cubicBezTo>
                  <a:pt x="9334509" y="31012"/>
                  <a:pt x="9183755" y="44107"/>
                  <a:pt x="8964549" y="27432"/>
                </a:cubicBezTo>
                <a:cubicBezTo>
                  <a:pt x="8745343" y="10757"/>
                  <a:pt x="8279150" y="61693"/>
                  <a:pt x="8097012" y="27432"/>
                </a:cubicBezTo>
                <a:cubicBezTo>
                  <a:pt x="7914874" y="-6829"/>
                  <a:pt x="7608717" y="59556"/>
                  <a:pt x="7439787" y="27432"/>
                </a:cubicBezTo>
                <a:cubicBezTo>
                  <a:pt x="7270858" y="-4692"/>
                  <a:pt x="7154492" y="27026"/>
                  <a:pt x="6992874" y="27432"/>
                </a:cubicBezTo>
                <a:cubicBezTo>
                  <a:pt x="6831256" y="27838"/>
                  <a:pt x="6536817" y="51174"/>
                  <a:pt x="6335649" y="27432"/>
                </a:cubicBezTo>
                <a:cubicBezTo>
                  <a:pt x="6134481" y="3690"/>
                  <a:pt x="6097824" y="11070"/>
                  <a:pt x="5993892" y="27432"/>
                </a:cubicBezTo>
                <a:cubicBezTo>
                  <a:pt x="5889960" y="43794"/>
                  <a:pt x="5793821" y="34098"/>
                  <a:pt x="5652135" y="27432"/>
                </a:cubicBezTo>
                <a:cubicBezTo>
                  <a:pt x="5510449" y="20766"/>
                  <a:pt x="5168382" y="-3650"/>
                  <a:pt x="4994910" y="27432"/>
                </a:cubicBezTo>
                <a:cubicBezTo>
                  <a:pt x="4821439" y="58514"/>
                  <a:pt x="4653937" y="21362"/>
                  <a:pt x="4547997" y="27432"/>
                </a:cubicBezTo>
                <a:cubicBezTo>
                  <a:pt x="4442057" y="33502"/>
                  <a:pt x="4153363" y="33024"/>
                  <a:pt x="3785616" y="27432"/>
                </a:cubicBezTo>
                <a:cubicBezTo>
                  <a:pt x="3417869" y="21840"/>
                  <a:pt x="3544908" y="29840"/>
                  <a:pt x="3338703" y="27432"/>
                </a:cubicBezTo>
                <a:cubicBezTo>
                  <a:pt x="3132498" y="25024"/>
                  <a:pt x="2782152" y="45947"/>
                  <a:pt x="2576322" y="27432"/>
                </a:cubicBezTo>
                <a:cubicBezTo>
                  <a:pt x="2370492" y="8917"/>
                  <a:pt x="2347214" y="14129"/>
                  <a:pt x="2234565" y="27432"/>
                </a:cubicBezTo>
                <a:cubicBezTo>
                  <a:pt x="2121916" y="40735"/>
                  <a:pt x="1785921" y="49081"/>
                  <a:pt x="1472184" y="27432"/>
                </a:cubicBezTo>
                <a:cubicBezTo>
                  <a:pt x="1158447" y="5783"/>
                  <a:pt x="1203910" y="37937"/>
                  <a:pt x="1025271" y="27432"/>
                </a:cubicBezTo>
                <a:cubicBezTo>
                  <a:pt x="846632" y="16927"/>
                  <a:pt x="846577" y="17996"/>
                  <a:pt x="683514" y="27432"/>
                </a:cubicBezTo>
                <a:cubicBezTo>
                  <a:pt x="520451" y="36868"/>
                  <a:pt x="320799" y="46677"/>
                  <a:pt x="0" y="27432"/>
                </a:cubicBezTo>
                <a:cubicBezTo>
                  <a:pt x="-510" y="19859"/>
                  <a:pt x="-1106" y="11474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637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E9AC0-40CD-4451-BF00-5E2FC7B74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704" y="1728216"/>
            <a:ext cx="7781544" cy="3392424"/>
          </a:xfrm>
        </p:spPr>
        <p:txBody>
          <a:bodyPr>
            <a:normAutofit/>
          </a:bodyPr>
          <a:lstStyle>
            <a:lvl1pPr algn="ctr">
              <a:defRPr sz="7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FD9A32-9C83-452B-BC69-CC6E95D3C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87B83E-E23E-42DE-876D-F55908A9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C03A8-D428-4010-B413-13B1E9922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7F03060-85EC-4182-8C18-C6EE0D373E4B}"/>
              </a:ext>
            </a:extLst>
          </p:cNvPr>
          <p:cNvSpPr/>
          <p:nvPr/>
        </p:nvSpPr>
        <p:spPr>
          <a:xfrm>
            <a:off x="3974206" y="5126892"/>
            <a:ext cx="4243589" cy="2743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710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816A0-77C4-4A3F-87BD-A7321E3C8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FC3464-F026-4C77-9441-55ECA5054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7D9257-BADE-4D0B-AF0B-D09FE95F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509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1C48E-F751-45A2-9010-208B81EDB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D501F6-8430-4758-8636-74D68E990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548640"/>
            <a:ext cx="6053328" cy="5431536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9DC39-A29C-494C-98B6-999746C5F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2237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4C988-A6DB-469A-B8AA-31866F36E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C39C3-81EB-4828-9AD3-2F1FAC521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9376C-9810-49A5-BC9A-4E6A0217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B9F96F3A-E64D-4401-B02C-BCD5CAA97CFF}"/>
              </a:ext>
            </a:extLst>
          </p:cNvPr>
          <p:cNvSpPr/>
          <p:nvPr/>
        </p:nvSpPr>
        <p:spPr>
          <a:xfrm rot="5400000">
            <a:off x="2797492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651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7704-80BD-41B0-8395-41618EC3A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1920" cy="3429000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DA4032-EC66-4974-BD30-898B60E4B5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03520" y="548640"/>
            <a:ext cx="6053328" cy="54315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802D0-5574-4631-BA49-92362F8E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977640"/>
            <a:ext cx="3931920" cy="2002536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2C2F5B-DDDD-4E64-94A9-99E46F4B0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45051-2045-45DA-935E-2E3CA1A69ADC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FA8D36-8865-48E7-8249-ED729A5F7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0F98C3-0B62-4361-8408-A01F70807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D31F4-64FA-4BA0-9498-67783267A8C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6" descr="Tag=AccentColor&#10;Flavor=Light&#10;Target=FillAndLine">
            <a:extLst>
              <a:ext uri="{FF2B5EF4-FFF2-40B4-BE49-F238E27FC236}">
                <a16:creationId xmlns:a16="http://schemas.microsoft.com/office/drawing/2014/main" id="{FE511AB6-FEAF-4549-BA88-0764BD10B63D}"/>
              </a:ext>
            </a:extLst>
          </p:cNvPr>
          <p:cNvSpPr/>
          <p:nvPr/>
        </p:nvSpPr>
        <p:spPr>
          <a:xfrm rot="5400000">
            <a:off x="2798064" y="3254143"/>
            <a:ext cx="4480560" cy="27432"/>
          </a:xfrm>
          <a:custGeom>
            <a:avLst/>
            <a:gdLst>
              <a:gd name="connsiteX0" fmla="*/ 0 w 4480560"/>
              <a:gd name="connsiteY0" fmla="*/ 0 h 27432"/>
              <a:gd name="connsiteX1" fmla="*/ 595274 w 4480560"/>
              <a:gd name="connsiteY1" fmla="*/ 0 h 27432"/>
              <a:gd name="connsiteX2" fmla="*/ 1100938 w 4480560"/>
              <a:gd name="connsiteY2" fmla="*/ 0 h 27432"/>
              <a:gd name="connsiteX3" fmla="*/ 1651406 w 4480560"/>
              <a:gd name="connsiteY3" fmla="*/ 0 h 27432"/>
              <a:gd name="connsiteX4" fmla="*/ 2336292 w 4480560"/>
              <a:gd name="connsiteY4" fmla="*/ 0 h 27432"/>
              <a:gd name="connsiteX5" fmla="*/ 2931566 w 4480560"/>
              <a:gd name="connsiteY5" fmla="*/ 0 h 27432"/>
              <a:gd name="connsiteX6" fmla="*/ 3482035 w 4480560"/>
              <a:gd name="connsiteY6" fmla="*/ 0 h 27432"/>
              <a:gd name="connsiteX7" fmla="*/ 4480560 w 4480560"/>
              <a:gd name="connsiteY7" fmla="*/ 0 h 27432"/>
              <a:gd name="connsiteX8" fmla="*/ 4480560 w 4480560"/>
              <a:gd name="connsiteY8" fmla="*/ 27432 h 27432"/>
              <a:gd name="connsiteX9" fmla="*/ 3840480 w 4480560"/>
              <a:gd name="connsiteY9" fmla="*/ 27432 h 27432"/>
              <a:gd name="connsiteX10" fmla="*/ 3290011 w 4480560"/>
              <a:gd name="connsiteY10" fmla="*/ 27432 h 27432"/>
              <a:gd name="connsiteX11" fmla="*/ 2560320 w 4480560"/>
              <a:gd name="connsiteY11" fmla="*/ 27432 h 27432"/>
              <a:gd name="connsiteX12" fmla="*/ 1965046 w 4480560"/>
              <a:gd name="connsiteY12" fmla="*/ 27432 h 27432"/>
              <a:gd name="connsiteX13" fmla="*/ 1459382 w 4480560"/>
              <a:gd name="connsiteY13" fmla="*/ 27432 h 27432"/>
              <a:gd name="connsiteX14" fmla="*/ 774497 w 4480560"/>
              <a:gd name="connsiteY14" fmla="*/ 27432 h 27432"/>
              <a:gd name="connsiteX15" fmla="*/ 0 w 4480560"/>
              <a:gd name="connsiteY15" fmla="*/ 27432 h 27432"/>
              <a:gd name="connsiteX16" fmla="*/ 0 w 4480560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27432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79587" y="8304"/>
                  <a:pt x="4480082" y="21512"/>
                  <a:pt x="4480560" y="27432"/>
                </a:cubicBezTo>
                <a:cubicBezTo>
                  <a:pt x="4314132" y="24068"/>
                  <a:pt x="4028383" y="45776"/>
                  <a:pt x="3840480" y="27432"/>
                </a:cubicBezTo>
                <a:cubicBezTo>
                  <a:pt x="3652577" y="9088"/>
                  <a:pt x="3547615" y="11992"/>
                  <a:pt x="3290011" y="27432"/>
                </a:cubicBezTo>
                <a:cubicBezTo>
                  <a:pt x="3032407" y="42872"/>
                  <a:pt x="2830268" y="17863"/>
                  <a:pt x="2560320" y="27432"/>
                </a:cubicBezTo>
                <a:cubicBezTo>
                  <a:pt x="2290372" y="37001"/>
                  <a:pt x="2147422" y="15872"/>
                  <a:pt x="1965046" y="27432"/>
                </a:cubicBezTo>
                <a:cubicBezTo>
                  <a:pt x="1782670" y="38992"/>
                  <a:pt x="1689791" y="49824"/>
                  <a:pt x="1459382" y="27432"/>
                </a:cubicBezTo>
                <a:cubicBezTo>
                  <a:pt x="1228973" y="5040"/>
                  <a:pt x="915486" y="45645"/>
                  <a:pt x="774497" y="27432"/>
                </a:cubicBezTo>
                <a:cubicBezTo>
                  <a:pt x="633508" y="9219"/>
                  <a:pt x="361442" y="-1963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480560" h="27432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81045" y="9333"/>
                  <a:pt x="4481838" y="19699"/>
                  <a:pt x="4480560" y="27432"/>
                </a:cubicBezTo>
                <a:cubicBezTo>
                  <a:pt x="4279652" y="2294"/>
                  <a:pt x="4200762" y="50710"/>
                  <a:pt x="3930091" y="27432"/>
                </a:cubicBezTo>
                <a:cubicBezTo>
                  <a:pt x="3659420" y="4154"/>
                  <a:pt x="3456052" y="31438"/>
                  <a:pt x="3290011" y="27432"/>
                </a:cubicBezTo>
                <a:cubicBezTo>
                  <a:pt x="3123970" y="23426"/>
                  <a:pt x="2882392" y="41962"/>
                  <a:pt x="2649931" y="27432"/>
                </a:cubicBezTo>
                <a:cubicBezTo>
                  <a:pt x="2417470" y="12902"/>
                  <a:pt x="2238426" y="16481"/>
                  <a:pt x="2054657" y="27432"/>
                </a:cubicBezTo>
                <a:cubicBezTo>
                  <a:pt x="1870888" y="38383"/>
                  <a:pt x="1566368" y="54184"/>
                  <a:pt x="1324966" y="27432"/>
                </a:cubicBezTo>
                <a:cubicBezTo>
                  <a:pt x="1083564" y="680"/>
                  <a:pt x="787410" y="20090"/>
                  <a:pt x="595274" y="27432"/>
                </a:cubicBezTo>
                <a:cubicBezTo>
                  <a:pt x="403138" y="34774"/>
                  <a:pt x="169622" y="19643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44450" cap="rnd">
            <a:solidFill>
              <a:schemeClr val="tx1"/>
            </a:solidFill>
            <a:round/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7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2D13B-FFCB-4650-AD3C-CB5037352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CA9470-DF15-46A1-BF0E-8A5367A4B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47CB-E94D-482F-BACA-681E96C0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45051-2045-45DA-935E-2E3CA1A69ADC}" type="datetimeFigureOut">
              <a:rPr lang="en-US" smtClean="0"/>
              <a:t>5/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FDA4B5-E797-42FC-8B7A-2294DF24A3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8ED201-6D0E-422C-B4EC-566A3DC298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D31F4-64FA-4BA0-9498-67783267A8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59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BB4F07-5FAB-45CC-A440-1F02A59A9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77B4F-12DD-446C-ABBC-FA29AD2A07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60C0F-F15B-485A-B679-692AFB1D0F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854D1-2BE6-4567-ADC2-EF3A4C0759E0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AAE050-4C47-49F2-A148-184103652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BB638-5D21-4B4C-A4AC-43E2512C86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36CB74-6B4D-4202-88A8-05854C2D20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33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60B2771-5568-7BF7-2379-9351CFA6DB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A7792FA-FE94-A893-9268-28BDD0ADFB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390E0BA-5274-E534-0BA0-F37967124B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A1385-C9DB-4CF5-815C-AE940AFD3D51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AC8D73-2ABA-200B-177D-A7FCBF49A4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8F8A33E-6FC7-92CC-E315-4A5CA77E91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FDEECB-99C2-45DA-AE88-5910C1C75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jpe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8">
            <a:extLst>
              <a:ext uri="{FF2B5EF4-FFF2-40B4-BE49-F238E27FC236}">
                <a16:creationId xmlns:a16="http://schemas.microsoft.com/office/drawing/2014/main" id="{D4829215-4F1C-45DF-B68B-E372C0EE76C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930FB8C2-1372-EDEC-288F-D724F014E3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7000"/>
          </a:blip>
          <a:srcRect t="24981" r="-1" b="-1"/>
          <a:stretch/>
        </p:blipFill>
        <p:spPr>
          <a:xfrm>
            <a:off x="20" y="10"/>
            <a:ext cx="12188931" cy="6857990"/>
          </a:xfrm>
          <a:prstGeom prst="rect">
            <a:avLst/>
          </a:prstGeom>
        </p:spPr>
      </p:pic>
      <p:sp>
        <p:nvSpPr>
          <p:cNvPr id="15" name="Freeform: Shape 10">
            <a:extLst>
              <a:ext uri="{FF2B5EF4-FFF2-40B4-BE49-F238E27FC236}">
                <a16:creationId xmlns:a16="http://schemas.microsoft.com/office/drawing/2014/main" id="{264D4509-EFC8-4812-861A-783863BFCEDF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70902" y="1823454"/>
            <a:ext cx="5531319" cy="4424065"/>
          </a:xfrm>
          <a:custGeom>
            <a:avLst/>
            <a:gdLst>
              <a:gd name="connsiteX0" fmla="*/ 2612540 w 5531319"/>
              <a:gd name="connsiteY0" fmla="*/ 836 h 4424065"/>
              <a:gd name="connsiteX1" fmla="*/ 2946310 w 5531319"/>
              <a:gd name="connsiteY1" fmla="*/ 35548 h 4424065"/>
              <a:gd name="connsiteX2" fmla="*/ 3961099 w 5531319"/>
              <a:gd name="connsiteY2" fmla="*/ 303581 h 4424065"/>
              <a:gd name="connsiteX3" fmla="*/ 4854587 w 5531319"/>
              <a:gd name="connsiteY3" fmla="*/ 764502 h 4424065"/>
              <a:gd name="connsiteX4" fmla="*/ 5377812 w 5531319"/>
              <a:gd name="connsiteY4" fmla="*/ 1339732 h 4424065"/>
              <a:gd name="connsiteX5" fmla="*/ 5526197 w 5531319"/>
              <a:gd name="connsiteY5" fmla="*/ 1825829 h 4424065"/>
              <a:gd name="connsiteX6" fmla="*/ 5510557 w 5531319"/>
              <a:gd name="connsiteY6" fmla="*/ 2199398 h 4424065"/>
              <a:gd name="connsiteX7" fmla="*/ 5509795 w 5531319"/>
              <a:gd name="connsiteY7" fmla="*/ 2402839 h 4424065"/>
              <a:gd name="connsiteX8" fmla="*/ 5323519 w 5531319"/>
              <a:gd name="connsiteY8" fmla="*/ 3144890 h 4424065"/>
              <a:gd name="connsiteX9" fmla="*/ 4853061 w 5531319"/>
              <a:gd name="connsiteY9" fmla="*/ 3612932 h 4424065"/>
              <a:gd name="connsiteX10" fmla="*/ 4316358 w 5531319"/>
              <a:gd name="connsiteY10" fmla="*/ 3982940 h 4424065"/>
              <a:gd name="connsiteX11" fmla="*/ 3352556 w 5531319"/>
              <a:gd name="connsiteY11" fmla="*/ 4386771 h 4424065"/>
              <a:gd name="connsiteX12" fmla="*/ 2770206 w 5531319"/>
              <a:gd name="connsiteY12" fmla="*/ 4412201 h 4424065"/>
              <a:gd name="connsiteX13" fmla="*/ 2514888 w 5531319"/>
              <a:gd name="connsiteY13" fmla="*/ 4393637 h 4424065"/>
              <a:gd name="connsiteX14" fmla="*/ 1903166 w 5531319"/>
              <a:gd name="connsiteY14" fmla="*/ 4263562 h 4424065"/>
              <a:gd name="connsiteX15" fmla="*/ 948392 w 5531319"/>
              <a:gd name="connsiteY15" fmla="*/ 3794249 h 4424065"/>
              <a:gd name="connsiteX16" fmla="*/ 223633 w 5531319"/>
              <a:gd name="connsiteY16" fmla="*/ 2975526 h 4424065"/>
              <a:gd name="connsiteX17" fmla="*/ 39519 w 5531319"/>
              <a:gd name="connsiteY17" fmla="*/ 2401695 h 4424065"/>
              <a:gd name="connsiteX18" fmla="*/ 16251 w 5531319"/>
              <a:gd name="connsiteY18" fmla="*/ 2300991 h 4424065"/>
              <a:gd name="connsiteX19" fmla="*/ 11800 w 5531319"/>
              <a:gd name="connsiteY19" fmla="*/ 2053556 h 4424065"/>
              <a:gd name="connsiteX20" fmla="*/ 812849 w 5531319"/>
              <a:gd name="connsiteY20" fmla="*/ 651084 h 4424065"/>
              <a:gd name="connsiteX21" fmla="*/ 2066809 w 5531319"/>
              <a:gd name="connsiteY21" fmla="*/ 52586 h 4424065"/>
              <a:gd name="connsiteX22" fmla="*/ 2332045 w 5531319"/>
              <a:gd name="connsiteY22" fmla="*/ 14441 h 4424065"/>
              <a:gd name="connsiteX23" fmla="*/ 2612540 w 5531319"/>
              <a:gd name="connsiteY23" fmla="*/ 836 h 4424065"/>
              <a:gd name="connsiteX24" fmla="*/ 5468597 w 5531319"/>
              <a:gd name="connsiteY24" fmla="*/ 2088522 h 4424065"/>
              <a:gd name="connsiteX25" fmla="*/ 5471140 w 5531319"/>
              <a:gd name="connsiteY25" fmla="*/ 1826083 h 4424065"/>
              <a:gd name="connsiteX26" fmla="*/ 5327079 w 5531319"/>
              <a:gd name="connsiteY26" fmla="*/ 1361348 h 4424065"/>
              <a:gd name="connsiteX27" fmla="*/ 4833353 w 5531319"/>
              <a:gd name="connsiteY27" fmla="*/ 816507 h 4424065"/>
              <a:gd name="connsiteX28" fmla="*/ 4063456 w 5531319"/>
              <a:gd name="connsiteY28" fmla="*/ 400724 h 4424065"/>
              <a:gd name="connsiteX29" fmla="*/ 3972543 w 5531319"/>
              <a:gd name="connsiteY29" fmla="*/ 365631 h 4424065"/>
              <a:gd name="connsiteX30" fmla="*/ 3885571 w 5531319"/>
              <a:gd name="connsiteY30" fmla="*/ 334733 h 4424065"/>
              <a:gd name="connsiteX31" fmla="*/ 4355012 w 5531319"/>
              <a:gd name="connsiteY31" fmla="*/ 579880 h 4424065"/>
              <a:gd name="connsiteX32" fmla="*/ 5144618 w 5531319"/>
              <a:gd name="connsiteY32" fmla="*/ 1290779 h 4424065"/>
              <a:gd name="connsiteX33" fmla="*/ 5468597 w 5531319"/>
              <a:gd name="connsiteY33" fmla="*/ 2088522 h 4424065"/>
              <a:gd name="connsiteX34" fmla="*/ 2219771 w 5531319"/>
              <a:gd name="connsiteY34" fmla="*/ 85645 h 4424065"/>
              <a:gd name="connsiteX35" fmla="*/ 2181626 w 5531319"/>
              <a:gd name="connsiteY35" fmla="*/ 89333 h 4424065"/>
              <a:gd name="connsiteX36" fmla="*/ 1462971 w 5531319"/>
              <a:gd name="connsiteY36" fmla="*/ 303073 h 4424065"/>
              <a:gd name="connsiteX37" fmla="*/ 308697 w 5531319"/>
              <a:gd name="connsiteY37" fmla="*/ 1338461 h 4424065"/>
              <a:gd name="connsiteX38" fmla="*/ 65839 w 5531319"/>
              <a:gd name="connsiteY38" fmla="*/ 2064364 h 4424065"/>
              <a:gd name="connsiteX39" fmla="*/ 82114 w 5531319"/>
              <a:gd name="connsiteY39" fmla="*/ 2022150 h 4424065"/>
              <a:gd name="connsiteX40" fmla="*/ 423260 w 5531319"/>
              <a:gd name="connsiteY40" fmla="*/ 1282260 h 4424065"/>
              <a:gd name="connsiteX41" fmla="*/ 1231811 w 5531319"/>
              <a:gd name="connsiteY41" fmla="*/ 454001 h 4424065"/>
              <a:gd name="connsiteX42" fmla="*/ 2219771 w 5531319"/>
              <a:gd name="connsiteY42" fmla="*/ 85645 h 4424065"/>
              <a:gd name="connsiteX43" fmla="*/ 2855524 w 5531319"/>
              <a:gd name="connsiteY43" fmla="*/ 4364392 h 4424065"/>
              <a:gd name="connsiteX44" fmla="*/ 4292327 w 5531319"/>
              <a:gd name="connsiteY44" fmla="*/ 3931444 h 4424065"/>
              <a:gd name="connsiteX45" fmla="*/ 2855652 w 5531319"/>
              <a:gd name="connsiteY45" fmla="*/ 4364392 h 4424065"/>
              <a:gd name="connsiteX46" fmla="*/ 3869805 w 5531319"/>
              <a:gd name="connsiteY46" fmla="*/ 330156 h 4424065"/>
              <a:gd name="connsiteX47" fmla="*/ 3865736 w 5531319"/>
              <a:gd name="connsiteY47" fmla="*/ 329520 h 4424065"/>
              <a:gd name="connsiteX48" fmla="*/ 3866499 w 5531319"/>
              <a:gd name="connsiteY48" fmla="*/ 330537 h 4424065"/>
              <a:gd name="connsiteX49" fmla="*/ 4302117 w 5531319"/>
              <a:gd name="connsiteY49" fmla="*/ 3923561 h 4424065"/>
              <a:gd name="connsiteX50" fmla="*/ 4301101 w 5531319"/>
              <a:gd name="connsiteY50" fmla="*/ 3924959 h 4424065"/>
              <a:gd name="connsiteX51" fmla="*/ 4302880 w 5531319"/>
              <a:gd name="connsiteY51" fmla="*/ 3924959 h 4424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5531319" h="4424065">
                <a:moveTo>
                  <a:pt x="2612540" y="836"/>
                </a:moveTo>
                <a:cubicBezTo>
                  <a:pt x="2715913" y="-4250"/>
                  <a:pt x="2831239" y="14695"/>
                  <a:pt x="2946310" y="35548"/>
                </a:cubicBezTo>
                <a:cubicBezTo>
                  <a:pt x="3291651" y="98106"/>
                  <a:pt x="3631143" y="182915"/>
                  <a:pt x="3961099" y="303581"/>
                </a:cubicBezTo>
                <a:cubicBezTo>
                  <a:pt x="4278340" y="419543"/>
                  <a:pt x="4581340" y="563350"/>
                  <a:pt x="4854587" y="764502"/>
                </a:cubicBezTo>
                <a:cubicBezTo>
                  <a:pt x="5067437" y="921152"/>
                  <a:pt x="5250407" y="1105521"/>
                  <a:pt x="5377812" y="1339732"/>
                </a:cubicBezTo>
                <a:cubicBezTo>
                  <a:pt x="5459811" y="1489986"/>
                  <a:pt x="5510303" y="1655396"/>
                  <a:pt x="5526197" y="1825829"/>
                </a:cubicBezTo>
                <a:cubicBezTo>
                  <a:pt x="5538276" y="1951327"/>
                  <a:pt x="5527341" y="2074917"/>
                  <a:pt x="5510557" y="2199398"/>
                </a:cubicBezTo>
                <a:cubicBezTo>
                  <a:pt x="5502966" y="2266991"/>
                  <a:pt x="5502712" y="2335195"/>
                  <a:pt x="5509795" y="2402839"/>
                </a:cubicBezTo>
                <a:cubicBezTo>
                  <a:pt x="5534207" y="2664197"/>
                  <a:pt x="5468471" y="2926051"/>
                  <a:pt x="5323519" y="3144890"/>
                </a:cubicBezTo>
                <a:cubicBezTo>
                  <a:pt x="5201339" y="3332234"/>
                  <a:pt x="5041041" y="3491719"/>
                  <a:pt x="4853061" y="3612932"/>
                </a:cubicBezTo>
                <a:cubicBezTo>
                  <a:pt x="4671109" y="3732072"/>
                  <a:pt x="4498565" y="3864563"/>
                  <a:pt x="4316358" y="3982940"/>
                </a:cubicBezTo>
                <a:cubicBezTo>
                  <a:pt x="4019716" y="4175573"/>
                  <a:pt x="3701076" y="4317347"/>
                  <a:pt x="3352556" y="4386771"/>
                </a:cubicBezTo>
                <a:cubicBezTo>
                  <a:pt x="3160953" y="4425590"/>
                  <a:pt x="2964455" y="4434173"/>
                  <a:pt x="2770206" y="4412201"/>
                </a:cubicBezTo>
                <a:cubicBezTo>
                  <a:pt x="2685524" y="4402537"/>
                  <a:pt x="2599952" y="4402410"/>
                  <a:pt x="2514888" y="4393637"/>
                </a:cubicBezTo>
                <a:cubicBezTo>
                  <a:pt x="2307136" y="4370851"/>
                  <a:pt x="2102208" y="4327277"/>
                  <a:pt x="1903166" y="4263562"/>
                </a:cubicBezTo>
                <a:cubicBezTo>
                  <a:pt x="1560622" y="4156119"/>
                  <a:pt x="1238931" y="4006972"/>
                  <a:pt x="948392" y="3794249"/>
                </a:cubicBezTo>
                <a:cubicBezTo>
                  <a:pt x="647553" y="3573897"/>
                  <a:pt x="396812" y="3308660"/>
                  <a:pt x="223633" y="2975526"/>
                </a:cubicBezTo>
                <a:cubicBezTo>
                  <a:pt x="129453" y="2796370"/>
                  <a:pt x="67149" y="2602198"/>
                  <a:pt x="39519" y="2401695"/>
                </a:cubicBezTo>
                <a:cubicBezTo>
                  <a:pt x="34509" y="2367555"/>
                  <a:pt x="26728" y="2333872"/>
                  <a:pt x="16251" y="2300991"/>
                </a:cubicBezTo>
                <a:cubicBezTo>
                  <a:pt x="-9180" y="2218598"/>
                  <a:pt x="-25" y="2135695"/>
                  <a:pt x="11800" y="2053556"/>
                </a:cubicBezTo>
                <a:cubicBezTo>
                  <a:pt x="93685" y="1480615"/>
                  <a:pt x="377867" y="1021983"/>
                  <a:pt x="812849" y="651084"/>
                </a:cubicBezTo>
                <a:cubicBezTo>
                  <a:pt x="1176754" y="340201"/>
                  <a:pt x="1598259" y="146042"/>
                  <a:pt x="2066809" y="52586"/>
                </a:cubicBezTo>
                <a:cubicBezTo>
                  <a:pt x="2154543" y="35039"/>
                  <a:pt x="2243040" y="23087"/>
                  <a:pt x="2332045" y="14441"/>
                </a:cubicBezTo>
                <a:cubicBezTo>
                  <a:pt x="2421051" y="5794"/>
                  <a:pt x="2508912" y="2107"/>
                  <a:pt x="2612540" y="836"/>
                </a:cubicBezTo>
                <a:close/>
                <a:moveTo>
                  <a:pt x="5468597" y="2088522"/>
                </a:moveTo>
                <a:cubicBezTo>
                  <a:pt x="5479329" y="2001424"/>
                  <a:pt x="5480181" y="1913385"/>
                  <a:pt x="5471140" y="1826083"/>
                </a:cubicBezTo>
                <a:cubicBezTo>
                  <a:pt x="5455336" y="1662962"/>
                  <a:pt x="5406306" y="1504799"/>
                  <a:pt x="5327079" y="1361348"/>
                </a:cubicBezTo>
                <a:cubicBezTo>
                  <a:pt x="5206159" y="1140233"/>
                  <a:pt x="5033361" y="965782"/>
                  <a:pt x="4833353" y="816507"/>
                </a:cubicBezTo>
                <a:cubicBezTo>
                  <a:pt x="4597234" y="640276"/>
                  <a:pt x="4336321" y="509438"/>
                  <a:pt x="4063456" y="400724"/>
                </a:cubicBezTo>
                <a:cubicBezTo>
                  <a:pt x="4033359" y="388607"/>
                  <a:pt x="4003059" y="376909"/>
                  <a:pt x="3972543" y="365631"/>
                </a:cubicBezTo>
                <a:cubicBezTo>
                  <a:pt x="3943679" y="354950"/>
                  <a:pt x="3914562" y="345033"/>
                  <a:pt x="3885571" y="334733"/>
                </a:cubicBezTo>
                <a:cubicBezTo>
                  <a:pt x="4046888" y="406840"/>
                  <a:pt x="4203652" y="488713"/>
                  <a:pt x="4355012" y="579880"/>
                </a:cubicBezTo>
                <a:cubicBezTo>
                  <a:pt x="4662081" y="768063"/>
                  <a:pt x="4933802" y="995790"/>
                  <a:pt x="5144618" y="1290779"/>
                </a:cubicBezTo>
                <a:cubicBezTo>
                  <a:pt x="5314364" y="1528042"/>
                  <a:pt x="5426257" y="1789591"/>
                  <a:pt x="5468597" y="2088522"/>
                </a:cubicBezTo>
                <a:close/>
                <a:moveTo>
                  <a:pt x="2219771" y="85645"/>
                </a:moveTo>
                <a:cubicBezTo>
                  <a:pt x="2206942" y="84005"/>
                  <a:pt x="2193909" y="85264"/>
                  <a:pt x="2181626" y="89333"/>
                </a:cubicBezTo>
                <a:cubicBezTo>
                  <a:pt x="1932919" y="125113"/>
                  <a:pt x="1690799" y="197118"/>
                  <a:pt x="1462971" y="303073"/>
                </a:cubicBezTo>
                <a:cubicBezTo>
                  <a:pt x="971788" y="529528"/>
                  <a:pt x="578129" y="865460"/>
                  <a:pt x="308697" y="1338461"/>
                </a:cubicBezTo>
                <a:cubicBezTo>
                  <a:pt x="180224" y="1561852"/>
                  <a:pt x="97652" y="1808638"/>
                  <a:pt x="65839" y="2064364"/>
                </a:cubicBezTo>
                <a:cubicBezTo>
                  <a:pt x="71942" y="2050505"/>
                  <a:pt x="77283" y="2036391"/>
                  <a:pt x="82114" y="2022150"/>
                </a:cubicBezTo>
                <a:cubicBezTo>
                  <a:pt x="170103" y="1763653"/>
                  <a:pt x="279579" y="1515073"/>
                  <a:pt x="423260" y="1282260"/>
                </a:cubicBezTo>
                <a:cubicBezTo>
                  <a:pt x="630769" y="945565"/>
                  <a:pt x="895370" y="664944"/>
                  <a:pt x="1231811" y="454001"/>
                </a:cubicBezTo>
                <a:cubicBezTo>
                  <a:pt x="1535192" y="263783"/>
                  <a:pt x="1866801" y="149729"/>
                  <a:pt x="2219771" y="85645"/>
                </a:cubicBezTo>
                <a:close/>
                <a:moveTo>
                  <a:pt x="2855524" y="4364392"/>
                </a:moveTo>
                <a:cubicBezTo>
                  <a:pt x="3386633" y="4394018"/>
                  <a:pt x="3853530" y="4210158"/>
                  <a:pt x="4292327" y="3931444"/>
                </a:cubicBezTo>
                <a:cubicBezTo>
                  <a:pt x="3830134" y="4131325"/>
                  <a:pt x="3346707" y="4259111"/>
                  <a:pt x="2855652" y="4364392"/>
                </a:cubicBezTo>
                <a:close/>
                <a:moveTo>
                  <a:pt x="3869805" y="330156"/>
                </a:moveTo>
                <a:lnTo>
                  <a:pt x="3865736" y="329520"/>
                </a:lnTo>
                <a:cubicBezTo>
                  <a:pt x="3865736" y="329520"/>
                  <a:pt x="3865736" y="330410"/>
                  <a:pt x="3866499" y="330537"/>
                </a:cubicBezTo>
                <a:close/>
                <a:moveTo>
                  <a:pt x="4302117" y="3923561"/>
                </a:moveTo>
                <a:lnTo>
                  <a:pt x="4301101" y="3924959"/>
                </a:lnTo>
                <a:lnTo>
                  <a:pt x="4302880" y="3924959"/>
                </a:lnTo>
                <a:close/>
              </a:path>
            </a:pathLst>
          </a:custGeom>
          <a:solidFill>
            <a:srgbClr val="AAA180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176EA47-5A1C-4458-A765-88AA39ECB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92883" y="3747450"/>
            <a:ext cx="5273374" cy="1517904"/>
          </a:xfrm>
        </p:spPr>
        <p:txBody>
          <a:bodyPr>
            <a:noAutofit/>
          </a:bodyPr>
          <a:lstStyle/>
          <a:p>
            <a:pPr algn="ctr"/>
            <a:r>
              <a:rPr lang="en-US" sz="6000" dirty="0">
                <a:solidFill>
                  <a:srgbClr val="FF0000"/>
                </a:solidFill>
              </a:rPr>
              <a:t>VĂN BẢN THÔNG TI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DB193A-9CF2-47EA-9828-98D2713D9B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68365" y="2402328"/>
            <a:ext cx="3136392" cy="941832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ÀI 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EF682F-6AA4-48A7-9C45-51B72D27D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635" b="93872" l="5014" r="91922">
                        <a14:foregroundMark x1="59053" y1="93872" x2="59053" y2="93872"/>
                        <a14:foregroundMark x1="5153" y1="64206" x2="5153" y2="64206"/>
                        <a14:foregroundMark x1="92061" y1="42897" x2="92061" y2="42897"/>
                        <a14:foregroundMark x1="44011" y1="8635" x2="44011" y2="8635"/>
                        <a14:foregroundMark x1="70334" y1="92618" x2="70334" y2="9261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06003" y="190296"/>
            <a:ext cx="2682948" cy="2682948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CD6B81-F2FA-46E7-80B6-55EC98AB02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747" y="4741296"/>
            <a:ext cx="3598145" cy="2059544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AE0281-57AE-4914-825E-2A376ADAE1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017" y="1367905"/>
            <a:ext cx="4066493" cy="2755334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3247039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D480AA-9A5A-479C-A2E7-044F735E53B2}"/>
              </a:ext>
            </a:extLst>
          </p:cNvPr>
          <p:cNvSpPr txBox="1"/>
          <p:nvPr/>
        </p:nvSpPr>
        <p:spPr>
          <a:xfrm>
            <a:off x="660400" y="427119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CC6A413-C7B6-4526-BA53-E2237E3495EA}"/>
              </a:ext>
            </a:extLst>
          </p:cNvPr>
          <p:cNvSpPr/>
          <p:nvPr/>
        </p:nvSpPr>
        <p:spPr>
          <a:xfrm>
            <a:off x="90938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 xứ</a:t>
            </a:r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9DF4EA3-A986-42E1-85E3-B5106FE51528}"/>
              </a:ext>
            </a:extLst>
          </p:cNvPr>
          <p:cNvSpPr/>
          <p:nvPr/>
        </p:nvSpPr>
        <p:spPr>
          <a:xfrm>
            <a:off x="4759492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endParaRPr lang="en-US" sz="2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BDC602-FC89-4897-B772-CD42CB4B99E9}"/>
              </a:ext>
            </a:extLst>
          </p:cNvPr>
          <p:cNvSpPr/>
          <p:nvPr/>
        </p:nvSpPr>
        <p:spPr>
          <a:xfrm>
            <a:off x="8609597" y="113030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dirty="0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D1B1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endParaRPr lang="en-US" sz="28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CE29819-ED57-4D14-92BD-76085646863F}"/>
              </a:ext>
            </a:extLst>
          </p:cNvPr>
          <p:cNvSpPr/>
          <p:nvPr/>
        </p:nvSpPr>
        <p:spPr>
          <a:xfrm>
            <a:off x="981579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AD63825-F2AE-44CA-A4FD-D85A901DF7E6}"/>
              </a:ext>
            </a:extLst>
          </p:cNvPr>
          <p:cNvSpPr/>
          <p:nvPr/>
        </p:nvSpPr>
        <p:spPr>
          <a:xfrm>
            <a:off x="4811460" y="3639441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210CB26-1351-4E3B-9163-14E3A7A8561F}"/>
              </a:ext>
            </a:extLst>
          </p:cNvPr>
          <p:cNvSpPr/>
          <p:nvPr/>
        </p:nvSpPr>
        <p:spPr>
          <a:xfrm>
            <a:off x="8550105" y="3607760"/>
            <a:ext cx="2660316" cy="8749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 tài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57DAB0-62C3-4829-B232-6A5E891BA4FC}"/>
              </a:ext>
            </a:extLst>
          </p:cNvPr>
          <p:cNvSpPr txBox="1"/>
          <p:nvPr/>
        </p:nvSpPr>
        <p:spPr>
          <a:xfrm>
            <a:off x="382692" y="2483349"/>
            <a:ext cx="37137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 MINH NGUYEN, chonoicantho.v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9C8886-B35F-48D6-A990-C11E0D8621CF}"/>
              </a:ext>
            </a:extLst>
          </p:cNvPr>
          <p:cNvSpPr txBox="1"/>
          <p:nvPr/>
        </p:nvSpPr>
        <p:spPr>
          <a:xfrm>
            <a:off x="4759492" y="2444115"/>
            <a:ext cx="2371013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D1E260-DD31-4A6B-B360-162F1F230212}"/>
              </a:ext>
            </a:extLst>
          </p:cNvPr>
          <p:cNvSpPr txBox="1"/>
          <p:nvPr/>
        </p:nvSpPr>
        <p:spPr>
          <a:xfrm>
            <a:off x="8858584" y="2668014"/>
            <a:ext cx="26603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B80E7AF-925C-4E1D-91C3-EF4C45DC8BEF}"/>
              </a:ext>
            </a:extLst>
          </p:cNvPr>
          <p:cNvSpPr txBox="1"/>
          <p:nvPr/>
        </p:nvSpPr>
        <p:spPr>
          <a:xfrm>
            <a:off x="806701" y="5065850"/>
            <a:ext cx="2592306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BC3EACC-9B6B-4426-B2EE-396A9A417AD8}"/>
              </a:ext>
            </a:extLst>
          </p:cNvPr>
          <p:cNvSpPr txBox="1"/>
          <p:nvPr/>
        </p:nvSpPr>
        <p:spPr>
          <a:xfrm>
            <a:off x="4402931" y="5219738"/>
            <a:ext cx="33861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88BEF-AA50-494D-B1CB-F776C11C4596}"/>
              </a:ext>
            </a:extLst>
          </p:cNvPr>
          <p:cNvSpPr txBox="1"/>
          <p:nvPr/>
        </p:nvSpPr>
        <p:spPr>
          <a:xfrm>
            <a:off x="8036789" y="5022732"/>
            <a:ext cx="36869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F82B0653-B083-4790-AF4F-3943B436FC8C}"/>
              </a:ext>
            </a:extLst>
          </p:cNvPr>
          <p:cNvSpPr/>
          <p:nvPr/>
        </p:nvSpPr>
        <p:spPr>
          <a:xfrm>
            <a:off x="2009262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683F6C9F-C170-43A3-92B6-2C97DA33CAD1}"/>
              </a:ext>
            </a:extLst>
          </p:cNvPr>
          <p:cNvSpPr/>
          <p:nvPr/>
        </p:nvSpPr>
        <p:spPr>
          <a:xfrm>
            <a:off x="5965394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2579582B-AD51-44E6-B55D-C550E2981222}"/>
              </a:ext>
            </a:extLst>
          </p:cNvPr>
          <p:cNvSpPr/>
          <p:nvPr/>
        </p:nvSpPr>
        <p:spPr>
          <a:xfrm>
            <a:off x="9835799" y="2143125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EB96DB9C-2485-4390-965C-EF8DD1FD5F48}"/>
              </a:ext>
            </a:extLst>
          </p:cNvPr>
          <p:cNvSpPr/>
          <p:nvPr/>
        </p:nvSpPr>
        <p:spPr>
          <a:xfrm>
            <a:off x="2037838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449787B3-5156-4C8A-8A72-99C1AAEE08D5}"/>
              </a:ext>
            </a:extLst>
          </p:cNvPr>
          <p:cNvSpPr/>
          <p:nvPr/>
        </p:nvSpPr>
        <p:spPr>
          <a:xfrm>
            <a:off x="5965394" y="4692147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A49C0430-2A9B-4761-8CF1-EA9BCC7AD42A}"/>
              </a:ext>
            </a:extLst>
          </p:cNvPr>
          <p:cNvSpPr/>
          <p:nvPr/>
        </p:nvSpPr>
        <p:spPr>
          <a:xfrm>
            <a:off x="9835799" y="4660466"/>
            <a:ext cx="244336" cy="34022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5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/>
      <p:bldP spid="13" grpId="0"/>
      <p:bldP spid="15" grpId="0"/>
      <p:bldP spid="17" grpId="0"/>
      <p:bldP spid="19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2784EE5-E876-463C-80B6-292CA6C19791}"/>
              </a:ext>
            </a:extLst>
          </p:cNvPr>
          <p:cNvSpPr/>
          <p:nvPr/>
        </p:nvSpPr>
        <p:spPr>
          <a:xfrm>
            <a:off x="660400" y="255337"/>
            <a:ext cx="4025900" cy="7733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20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 cục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phần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19F147A-4914-4FE8-8F7F-AD1CC73FCAC0}"/>
              </a:ext>
            </a:extLst>
          </p:cNvPr>
          <p:cNvGrpSpPr/>
          <p:nvPr/>
        </p:nvGrpSpPr>
        <p:grpSpPr>
          <a:xfrm>
            <a:off x="660400" y="1538562"/>
            <a:ext cx="2569393" cy="3447776"/>
            <a:chOff x="1085850" y="1538562"/>
            <a:chExt cx="2569393" cy="3447776"/>
          </a:xfrm>
        </p:grpSpPr>
        <p:sp>
          <p:nvSpPr>
            <p:cNvPr id="5" name="Arrow: Chevron 4">
              <a:extLst>
                <a:ext uri="{FF2B5EF4-FFF2-40B4-BE49-F238E27FC236}">
                  <a16:creationId xmlns:a16="http://schemas.microsoft.com/office/drawing/2014/main" id="{91E83939-268E-4B7D-817A-38CEDDE015C7}"/>
                </a:ext>
              </a:extLst>
            </p:cNvPr>
            <p:cNvSpPr/>
            <p:nvPr/>
          </p:nvSpPr>
          <p:spPr>
            <a:xfrm>
              <a:off x="1085850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59FE7C72-7159-408E-A5D7-5E2E0BCE8C77}"/>
                </a:ext>
              </a:extLst>
            </p:cNvPr>
            <p:cNvSpPr/>
            <p:nvPr/>
          </p:nvSpPr>
          <p:spPr>
            <a:xfrm>
              <a:off x="1626775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ừ đầu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thành nhiều loại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ự đa dạng của các loại ghe xuồng ở Nam Bộ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87D0DEC-9378-4B0D-9194-38D77C59C7CA}"/>
              </a:ext>
            </a:extLst>
          </p:cNvPr>
          <p:cNvGrpSpPr/>
          <p:nvPr/>
        </p:nvGrpSpPr>
        <p:grpSpPr>
          <a:xfrm>
            <a:off x="3368913" y="1933713"/>
            <a:ext cx="2569393" cy="3447776"/>
            <a:chOff x="3402813" y="1538562"/>
            <a:chExt cx="2569393" cy="3447776"/>
          </a:xfrm>
        </p:grpSpPr>
        <p:sp>
          <p:nvSpPr>
            <p:cNvPr id="7" name="Arrow: Chevron 6">
              <a:extLst>
                <a:ext uri="{FF2B5EF4-FFF2-40B4-BE49-F238E27FC236}">
                  <a16:creationId xmlns:a16="http://schemas.microsoft.com/office/drawing/2014/main" id="{E41543F5-50A5-4C5B-8932-ED1F823BEAFA}"/>
                </a:ext>
              </a:extLst>
            </p:cNvPr>
            <p:cNvSpPr/>
            <p:nvPr/>
          </p:nvSpPr>
          <p:spPr>
            <a:xfrm>
              <a:off x="3402813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098CFFE0-7666-478A-B351-0DDA80DEB662}"/>
                </a:ext>
              </a:extLst>
            </p:cNvPr>
            <p:cNvSpPr/>
            <p:nvPr/>
          </p:nvSpPr>
          <p:spPr>
            <a:xfrm>
              <a:off x="3943738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903533"/>
                <a:satOff val="33333"/>
                <a:lumOff val="-49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Tiếp theo đến “</a:t>
              </a:r>
              <a:r>
                <a:rPr lang="vi-VN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giới thương hồ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 giả giới thiệu các loại xuồng và đặc điểm của từng 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FD652CD-A72C-410F-9ACE-F5C72FDF4A4F}"/>
              </a:ext>
            </a:extLst>
          </p:cNvPr>
          <p:cNvGrpSpPr/>
          <p:nvPr/>
        </p:nvGrpSpPr>
        <p:grpSpPr>
          <a:xfrm>
            <a:off x="6077424" y="2369481"/>
            <a:ext cx="2569392" cy="3447776"/>
            <a:chOff x="5719776" y="1538562"/>
            <a:chExt cx="2569392" cy="3447776"/>
          </a:xfrm>
        </p:grpSpPr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DB3C4A8F-BF64-4B7A-A7A6-9F0B56E00D14}"/>
                </a:ext>
              </a:extLst>
            </p:cNvPr>
            <p:cNvSpPr/>
            <p:nvPr/>
          </p:nvSpPr>
          <p:spPr>
            <a:xfrm>
              <a:off x="5719776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D53A52B-C291-4EA5-A0B7-09617D96EE7D}"/>
                </a:ext>
              </a:extLst>
            </p:cNvPr>
            <p:cNvSpPr/>
            <p:nvPr/>
          </p:nvSpPr>
          <p:spPr>
            <a:xfrm>
              <a:off x="6260700" y="1726468"/>
              <a:ext cx="2028468" cy="3259870"/>
            </a:xfrm>
            <a:custGeom>
              <a:avLst/>
              <a:gdLst>
                <a:gd name="connsiteX0" fmla="*/ 0 w 1644309"/>
                <a:gd name="connsiteY0" fmla="*/ 75162 h 751622"/>
                <a:gd name="connsiteX1" fmla="*/ 75162 w 1644309"/>
                <a:gd name="connsiteY1" fmla="*/ 0 h 751622"/>
                <a:gd name="connsiteX2" fmla="*/ 1569147 w 1644309"/>
                <a:gd name="connsiteY2" fmla="*/ 0 h 751622"/>
                <a:gd name="connsiteX3" fmla="*/ 1644309 w 1644309"/>
                <a:gd name="connsiteY3" fmla="*/ 75162 h 751622"/>
                <a:gd name="connsiteX4" fmla="*/ 1644309 w 1644309"/>
                <a:gd name="connsiteY4" fmla="*/ 676460 h 751622"/>
                <a:gd name="connsiteX5" fmla="*/ 1569147 w 1644309"/>
                <a:gd name="connsiteY5" fmla="*/ 751622 h 751622"/>
                <a:gd name="connsiteX6" fmla="*/ 75162 w 1644309"/>
                <a:gd name="connsiteY6" fmla="*/ 751622 h 751622"/>
                <a:gd name="connsiteX7" fmla="*/ 0 w 1644309"/>
                <a:gd name="connsiteY7" fmla="*/ 676460 h 751622"/>
                <a:gd name="connsiteX8" fmla="*/ 0 w 1644309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44309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1569147" y="0"/>
                  </a:lnTo>
                  <a:cubicBezTo>
                    <a:pt x="1610658" y="0"/>
                    <a:pt x="1644309" y="33651"/>
                    <a:pt x="1644309" y="75162"/>
                  </a:cubicBezTo>
                  <a:lnTo>
                    <a:pt x="1644309" y="676460"/>
                  </a:lnTo>
                  <a:cubicBezTo>
                    <a:pt x="1644309" y="717971"/>
                    <a:pt x="1610658" y="751622"/>
                    <a:pt x="1569147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1807066"/>
                <a:satOff val="66667"/>
                <a:lumOff val="-9804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ến</a:t>
              </a:r>
              <a:r>
                <a:rPr lang="en-US" sz="2400" i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e) </a:t>
              </a:r>
              <a:r>
                <a:rPr lang="en-US" sz="2400" i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ng</a:t>
              </a:r>
              <a:r>
                <a:rPr lang="en-US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: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u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he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ng</a:t>
              </a:r>
              <a:r>
                <a:rPr lang="en-US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457C4D-AAB0-4BFF-8725-93C1E7BD11AC}"/>
              </a:ext>
            </a:extLst>
          </p:cNvPr>
          <p:cNvGrpSpPr/>
          <p:nvPr/>
        </p:nvGrpSpPr>
        <p:grpSpPr>
          <a:xfrm>
            <a:off x="8785934" y="2816423"/>
            <a:ext cx="2720263" cy="3447776"/>
            <a:chOff x="8036738" y="1538562"/>
            <a:chExt cx="2720263" cy="3447776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439451F0-B636-4628-8039-86BDAA4FAF18}"/>
                </a:ext>
              </a:extLst>
            </p:cNvPr>
            <p:cNvSpPr/>
            <p:nvPr/>
          </p:nvSpPr>
          <p:spPr>
            <a:xfrm>
              <a:off x="8036738" y="1538562"/>
              <a:ext cx="2028468" cy="1661838"/>
            </a:xfrm>
            <a:prstGeom prst="chevron">
              <a:avLst>
                <a:gd name="adj" fmla="val 4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2710599"/>
                <a:satOff val="100000"/>
                <a:lumOff val="-14706"/>
                <a:alphaOff val="0"/>
              </a:schemeClr>
            </a:fillRef>
            <a:effectRef idx="0">
              <a:schemeClr val="accent3">
                <a:hueOff val="2710599"/>
                <a:satOff val="100000"/>
                <a:lumOff val="-1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63728B8-5471-471C-9E95-BEFBFE93AB90}"/>
                </a:ext>
              </a:extLst>
            </p:cNvPr>
            <p:cNvSpPr/>
            <p:nvPr/>
          </p:nvSpPr>
          <p:spPr>
            <a:xfrm>
              <a:off x="8577663" y="1726468"/>
              <a:ext cx="2179338" cy="3259870"/>
            </a:xfrm>
            <a:custGeom>
              <a:avLst/>
              <a:gdLst>
                <a:gd name="connsiteX0" fmla="*/ 0 w 2437804"/>
                <a:gd name="connsiteY0" fmla="*/ 75162 h 751622"/>
                <a:gd name="connsiteX1" fmla="*/ 75162 w 2437804"/>
                <a:gd name="connsiteY1" fmla="*/ 0 h 751622"/>
                <a:gd name="connsiteX2" fmla="*/ 2362642 w 2437804"/>
                <a:gd name="connsiteY2" fmla="*/ 0 h 751622"/>
                <a:gd name="connsiteX3" fmla="*/ 2437804 w 2437804"/>
                <a:gd name="connsiteY3" fmla="*/ 75162 h 751622"/>
                <a:gd name="connsiteX4" fmla="*/ 2437804 w 2437804"/>
                <a:gd name="connsiteY4" fmla="*/ 676460 h 751622"/>
                <a:gd name="connsiteX5" fmla="*/ 2362642 w 2437804"/>
                <a:gd name="connsiteY5" fmla="*/ 751622 h 751622"/>
                <a:gd name="connsiteX6" fmla="*/ 75162 w 2437804"/>
                <a:gd name="connsiteY6" fmla="*/ 751622 h 751622"/>
                <a:gd name="connsiteX7" fmla="*/ 0 w 2437804"/>
                <a:gd name="connsiteY7" fmla="*/ 676460 h 751622"/>
                <a:gd name="connsiteX8" fmla="*/ 0 w 2437804"/>
                <a:gd name="connsiteY8" fmla="*/ 75162 h 751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37804" h="751622">
                  <a:moveTo>
                    <a:pt x="0" y="75162"/>
                  </a:moveTo>
                  <a:cubicBezTo>
                    <a:pt x="0" y="33651"/>
                    <a:pt x="33651" y="0"/>
                    <a:pt x="75162" y="0"/>
                  </a:cubicBezTo>
                  <a:lnTo>
                    <a:pt x="2362642" y="0"/>
                  </a:lnTo>
                  <a:cubicBezTo>
                    <a:pt x="2404153" y="0"/>
                    <a:pt x="2437804" y="33651"/>
                    <a:pt x="2437804" y="75162"/>
                  </a:cubicBezTo>
                  <a:lnTo>
                    <a:pt x="2437804" y="676460"/>
                  </a:lnTo>
                  <a:cubicBezTo>
                    <a:pt x="2437804" y="717971"/>
                    <a:pt x="2404153" y="751622"/>
                    <a:pt x="2362642" y="751622"/>
                  </a:cubicBezTo>
                  <a:lnTo>
                    <a:pt x="75162" y="751622"/>
                  </a:lnTo>
                  <a:cubicBezTo>
                    <a:pt x="33651" y="751622"/>
                    <a:pt x="0" y="717971"/>
                    <a:pt x="0" y="676460"/>
                  </a:cubicBezTo>
                  <a:lnTo>
                    <a:pt x="0" y="75162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2710599"/>
                <a:satOff val="100000"/>
                <a:lumOff val="-14706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6022" tIns="86022" rIns="86022" bIns="86022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4</a:t>
              </a:r>
              <a:r>
                <a:rPr lang="vi-VN" sz="24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òn lại: </a:t>
              </a:r>
              <a:r>
                <a:rPr lang="vi-VN" sz="2400" b="1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của các loại ghe, xuồng đối với kinh tế và văn hóa của người dân Nam Bộ.</a:t>
              </a:r>
              <a:endParaRPr lang="en-US" sz="24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C7DA076C-3E0A-40CF-8E88-FBA5CD107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868123">
            <a:off x="404196" y="5122554"/>
            <a:ext cx="1594256" cy="13894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A894EE7-EF2A-4FC1-96F0-DAA998A00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42648">
            <a:off x="8685082" y="92743"/>
            <a:ext cx="2499600" cy="202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8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90170" algn="l"/>
                <a:tab pos="1803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Cách triển khai ý tưởng và thông tin trong văn bản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FE5909F-C5F8-4643-9F13-1E3DCDEBA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BD138A-EC65-414C-8649-0EB4C063C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157045">
            <a:off x="10297186" y="678103"/>
            <a:ext cx="984862" cy="1130579"/>
          </a:xfrm>
          <a:prstGeom prst="rect">
            <a:avLst/>
          </a:prstGeom>
        </p:spPr>
      </p:pic>
      <p:sp>
        <p:nvSpPr>
          <p:cNvPr id="12" name="品 10">
            <a:extLst>
              <a:ext uri="{FF2B5EF4-FFF2-40B4-BE49-F238E27FC236}">
                <a16:creationId xmlns:a16="http://schemas.microsoft.com/office/drawing/2014/main" id="{643F65E5-F69F-4951-87AC-CACB2CCFE009}"/>
              </a:ext>
            </a:extLst>
          </p:cNvPr>
          <p:cNvSpPr txBox="1">
            <a:spLocks noChangeArrowheads="1"/>
          </p:cNvSpPr>
          <p:nvPr/>
        </p:nvSpPr>
        <p:spPr bwMode="auto">
          <a:xfrm rot="21315445">
            <a:off x="153456" y="1784943"/>
            <a:ext cx="38381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448B5D6-30C6-4BF4-A451-FA0B3352C84F}"/>
              </a:ext>
            </a:extLst>
          </p:cNvPr>
          <p:cNvGrpSpPr/>
          <p:nvPr/>
        </p:nvGrpSpPr>
        <p:grpSpPr>
          <a:xfrm>
            <a:off x="3048000" y="1844580"/>
            <a:ext cx="6096000" cy="957943"/>
            <a:chOff x="3526153" y="2113709"/>
            <a:chExt cx="6096000" cy="957943"/>
          </a:xfrm>
        </p:grpSpPr>
        <p:sp>
          <p:nvSpPr>
            <p:cNvPr id="14" name="Teardrop 13">
              <a:extLst>
                <a:ext uri="{FF2B5EF4-FFF2-40B4-BE49-F238E27FC236}">
                  <a16:creationId xmlns:a16="http://schemas.microsoft.com/office/drawing/2014/main" id="{3F838781-3AD3-4139-9EC4-1EA62AC1C3A8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A06511-5A4A-4BAF-9FCE-CEB2DF8E9216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3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51997122-5909-43DB-A075-003277ED74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712922"/>
              </p:ext>
            </p:extLst>
          </p:nvPr>
        </p:nvGraphicFramePr>
        <p:xfrm>
          <a:off x="660400" y="2982449"/>
          <a:ext cx="10845801" cy="3291840"/>
        </p:xfrm>
        <a:graphic>
          <a:graphicData uri="http://schemas.openxmlformats.org/drawingml/2006/table">
            <a:tbl>
              <a:tblPr firstRow="1" firstCol="1" bandRow="1"/>
              <a:tblGrid>
                <a:gridCol w="3614501">
                  <a:extLst>
                    <a:ext uri="{9D8B030D-6E8A-4147-A177-3AD203B41FA5}">
                      <a16:colId xmlns:a16="http://schemas.microsoft.com/office/drawing/2014/main" val="2368887261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4181139329"/>
                    </a:ext>
                  </a:extLst>
                </a:gridCol>
                <a:gridCol w="3615650">
                  <a:extLst>
                    <a:ext uri="{9D8B030D-6E8A-4147-A177-3AD203B41FA5}">
                      <a16:colId xmlns:a16="http://schemas.microsoft.com/office/drawing/2014/main" val="876277844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ctr"/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h triển khai ý tưởng và thông tin văn bản “</a:t>
                      </a:r>
                      <a:r>
                        <a:rPr lang="pt-BR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 xuồng Nam Bộ”</a:t>
                      </a:r>
                      <a:r>
                        <a:rPr lang="pt-BR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91660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ười viết chọn cách nào để triển khai ý tưởng và thông tin văn bản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ỉ ra những biểu hiện cụ thể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hiệu quả của cách triển khai ấy?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758578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pt-B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........ .......................................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31494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064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593DEB3-F877-4D7A-AB9E-41F4AFFF655A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E8C9B9-F85C-4669-9CDE-E4138FB0327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5AF38C73-405D-4774-899D-0FABFBE692EE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307EB72-A526-432C-841A-8BC473163F44}"/>
              </a:ext>
            </a:extLst>
          </p:cNvPr>
          <p:cNvSpPr txBox="1"/>
          <p:nvPr/>
        </p:nvSpPr>
        <p:spPr>
          <a:xfrm>
            <a:off x="1231900" y="232102"/>
            <a:ext cx="4025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0170" algn="l"/>
                <a:tab pos="18034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- HIỂU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0A7C3-8831-44FA-8698-F6AF1A51766D}"/>
              </a:ext>
            </a:extLst>
          </p:cNvPr>
          <p:cNvSpPr txBox="1"/>
          <p:nvPr/>
        </p:nvSpPr>
        <p:spPr>
          <a:xfrm>
            <a:off x="660400" y="110490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. Cách triển khai ý tưởng và thông tin trong văn bả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625DC0C-C3E8-44F9-88C6-3B14CD7EE133}"/>
              </a:ext>
            </a:extLst>
          </p:cNvPr>
          <p:cNvSpPr/>
          <p:nvPr/>
        </p:nvSpPr>
        <p:spPr>
          <a:xfrm>
            <a:off x="660400" y="1724953"/>
            <a:ext cx="10845800" cy="148973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viết đã chọn cách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 khai ý tưởng và thông tin theo hướng phân loại đối tượng thành các loại nhỏ để giới thiệu, giải thích đầy đủ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BB140E-45CD-4E0C-8D07-8336FF2DF8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194" t="25152" r="5972" b="16111"/>
          <a:stretch/>
        </p:blipFill>
        <p:spPr>
          <a:xfrm>
            <a:off x="15080" y="4582730"/>
            <a:ext cx="3032919" cy="2203830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210D734-01E9-4AEF-8C8F-B7F7390484EA}"/>
              </a:ext>
            </a:extLst>
          </p:cNvPr>
          <p:cNvSpPr/>
          <p:nvPr/>
        </p:nvSpPr>
        <p:spPr>
          <a:xfrm>
            <a:off x="1007269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2: Tác giả thuyết minh về các loại xuồ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A327D6C-52F4-4B43-A83F-57D82E5091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5139" t="2068"/>
          <a:stretch>
            <a:fillRect/>
          </a:stretch>
        </p:blipFill>
        <p:spPr>
          <a:xfrm>
            <a:off x="8702675" y="4582730"/>
            <a:ext cx="3424238" cy="2222816"/>
          </a:xfrm>
          <a:custGeom>
            <a:avLst/>
            <a:gdLst>
              <a:gd name="connsiteX0" fmla="*/ 6764567 w 6850337"/>
              <a:gd name="connsiteY0" fmla="*/ 198427 h 4446839"/>
              <a:gd name="connsiteX1" fmla="*/ 6772549 w 6850337"/>
              <a:gd name="connsiteY1" fmla="*/ 200025 h 4446839"/>
              <a:gd name="connsiteX2" fmla="*/ 6764571 w 6850337"/>
              <a:gd name="connsiteY2" fmla="*/ 198430 h 4446839"/>
              <a:gd name="connsiteX3" fmla="*/ 6629674 w 6850337"/>
              <a:gd name="connsiteY3" fmla="*/ 171450 h 4446839"/>
              <a:gd name="connsiteX4" fmla="*/ 6743974 w 6850337"/>
              <a:gd name="connsiteY4" fmla="*/ 185738 h 4446839"/>
              <a:gd name="connsiteX5" fmla="*/ 6764567 w 6850337"/>
              <a:gd name="connsiteY5" fmla="*/ 198427 h 4446839"/>
              <a:gd name="connsiteX6" fmla="*/ 6728342 w 6850337"/>
              <a:gd name="connsiteY6" fmla="*/ 191175 h 4446839"/>
              <a:gd name="connsiteX7" fmla="*/ 6712522 w 6850337"/>
              <a:gd name="connsiteY7" fmla="*/ 188020 h 4446839"/>
              <a:gd name="connsiteX8" fmla="*/ 5243787 w 6850337"/>
              <a:gd name="connsiteY8" fmla="*/ 0 h 4446839"/>
              <a:gd name="connsiteX9" fmla="*/ 5386662 w 6850337"/>
              <a:gd name="connsiteY9" fmla="*/ 42863 h 4446839"/>
              <a:gd name="connsiteX10" fmla="*/ 5500962 w 6850337"/>
              <a:gd name="connsiteY10" fmla="*/ 57150 h 4446839"/>
              <a:gd name="connsiteX11" fmla="*/ 5958162 w 6850337"/>
              <a:gd name="connsiteY11" fmla="*/ 71438 h 4446839"/>
              <a:gd name="connsiteX12" fmla="*/ 6058174 w 6850337"/>
              <a:gd name="connsiteY12" fmla="*/ 100013 h 4446839"/>
              <a:gd name="connsiteX13" fmla="*/ 6129612 w 6850337"/>
              <a:gd name="connsiteY13" fmla="*/ 114300 h 4446839"/>
              <a:gd name="connsiteX14" fmla="*/ 6695142 w 6850337"/>
              <a:gd name="connsiteY14" fmla="*/ 184554 h 4446839"/>
              <a:gd name="connsiteX15" fmla="*/ 6712522 w 6850337"/>
              <a:gd name="connsiteY15" fmla="*/ 188020 h 4446839"/>
              <a:gd name="connsiteX16" fmla="*/ 6764571 w 6850337"/>
              <a:gd name="connsiteY16" fmla="*/ 198430 h 4446839"/>
              <a:gd name="connsiteX17" fmla="*/ 6769936 w 6850337"/>
              <a:gd name="connsiteY17" fmla="*/ 201735 h 4446839"/>
              <a:gd name="connsiteX18" fmla="*/ 6843987 w 6850337"/>
              <a:gd name="connsiteY18" fmla="*/ 271463 h 4446839"/>
              <a:gd name="connsiteX19" fmla="*/ 6850337 w 6850337"/>
              <a:gd name="connsiteY19" fmla="*/ 282320 h 4446839"/>
              <a:gd name="connsiteX20" fmla="*/ 6850337 w 6850337"/>
              <a:gd name="connsiteY20" fmla="*/ 443738 h 4446839"/>
              <a:gd name="connsiteX21" fmla="*/ 6836211 w 6850337"/>
              <a:gd name="connsiteY21" fmla="*/ 462575 h 4446839"/>
              <a:gd name="connsiteX22" fmla="*/ 6801124 w 6850337"/>
              <a:gd name="connsiteY22" fmla="*/ 514350 h 4446839"/>
              <a:gd name="connsiteX23" fmla="*/ 6772549 w 6850337"/>
              <a:gd name="connsiteY23" fmla="*/ 571500 h 4446839"/>
              <a:gd name="connsiteX24" fmla="*/ 6837377 w 6850337"/>
              <a:gd name="connsiteY24" fmla="*/ 974017 h 4446839"/>
              <a:gd name="connsiteX25" fmla="*/ 6850337 w 6850337"/>
              <a:gd name="connsiteY25" fmla="*/ 1008443 h 4446839"/>
              <a:gd name="connsiteX26" fmla="*/ 6850337 w 6850337"/>
              <a:gd name="connsiteY26" fmla="*/ 1401469 h 4446839"/>
              <a:gd name="connsiteX27" fmla="*/ 6846726 w 6850337"/>
              <a:gd name="connsiteY27" fmla="*/ 1404069 h 4446839"/>
              <a:gd name="connsiteX28" fmla="*/ 6686824 w 6850337"/>
              <a:gd name="connsiteY28" fmla="*/ 1500188 h 4446839"/>
              <a:gd name="connsiteX29" fmla="*/ 6601099 w 6850337"/>
              <a:gd name="connsiteY29" fmla="*/ 1571625 h 4446839"/>
              <a:gd name="connsiteX30" fmla="*/ 6386787 w 6850337"/>
              <a:gd name="connsiteY30" fmla="*/ 1757363 h 4446839"/>
              <a:gd name="connsiteX31" fmla="*/ 6329637 w 6850337"/>
              <a:gd name="connsiteY31" fmla="*/ 1685925 h 4446839"/>
              <a:gd name="connsiteX32" fmla="*/ 6258199 w 6850337"/>
              <a:gd name="connsiteY32" fmla="*/ 1700213 h 4446839"/>
              <a:gd name="connsiteX33" fmla="*/ 6243912 w 6850337"/>
              <a:gd name="connsiteY33" fmla="*/ 1785938 h 4446839"/>
              <a:gd name="connsiteX34" fmla="*/ 6229624 w 6850337"/>
              <a:gd name="connsiteY34" fmla="*/ 1843088 h 4446839"/>
              <a:gd name="connsiteX35" fmla="*/ 6229624 w 6850337"/>
              <a:gd name="connsiteY35" fmla="*/ 2143125 h 4446839"/>
              <a:gd name="connsiteX36" fmla="*/ 6243912 w 6850337"/>
              <a:gd name="connsiteY36" fmla="*/ 2185988 h 4446839"/>
              <a:gd name="connsiteX37" fmla="*/ 6215337 w 6850337"/>
              <a:gd name="connsiteY37" fmla="*/ 2286000 h 4446839"/>
              <a:gd name="connsiteX38" fmla="*/ 6186762 w 6850337"/>
              <a:gd name="connsiteY38" fmla="*/ 2400300 h 4446839"/>
              <a:gd name="connsiteX39" fmla="*/ 6072462 w 6850337"/>
              <a:gd name="connsiteY39" fmla="*/ 2571750 h 4446839"/>
              <a:gd name="connsiteX40" fmla="*/ 6058174 w 6850337"/>
              <a:gd name="connsiteY40" fmla="*/ 2614613 h 4446839"/>
              <a:gd name="connsiteX41" fmla="*/ 6015312 w 6850337"/>
              <a:gd name="connsiteY41" fmla="*/ 2728913 h 4446839"/>
              <a:gd name="connsiteX42" fmla="*/ 5972449 w 6850337"/>
              <a:gd name="connsiteY42" fmla="*/ 2771775 h 4446839"/>
              <a:gd name="connsiteX43" fmla="*/ 5929587 w 6850337"/>
              <a:gd name="connsiteY43" fmla="*/ 2828925 h 4446839"/>
              <a:gd name="connsiteX44" fmla="*/ 5829574 w 6850337"/>
              <a:gd name="connsiteY44" fmla="*/ 2914650 h 4446839"/>
              <a:gd name="connsiteX45" fmla="*/ 5786712 w 6850337"/>
              <a:gd name="connsiteY45" fmla="*/ 3028950 h 4446839"/>
              <a:gd name="connsiteX46" fmla="*/ 5700987 w 6850337"/>
              <a:gd name="connsiteY46" fmla="*/ 3057525 h 4446839"/>
              <a:gd name="connsiteX47" fmla="*/ 5643837 w 6850337"/>
              <a:gd name="connsiteY47" fmla="*/ 3114675 h 4446839"/>
              <a:gd name="connsiteX48" fmla="*/ 5529537 w 6850337"/>
              <a:gd name="connsiteY48" fmla="*/ 3143250 h 4446839"/>
              <a:gd name="connsiteX49" fmla="*/ 5386662 w 6850337"/>
              <a:gd name="connsiteY49" fmla="*/ 3171825 h 4446839"/>
              <a:gd name="connsiteX50" fmla="*/ 5343799 w 6850337"/>
              <a:gd name="connsiteY50" fmla="*/ 3200400 h 4446839"/>
              <a:gd name="connsiteX51" fmla="*/ 5300937 w 6850337"/>
              <a:gd name="connsiteY51" fmla="*/ 3286125 h 4446839"/>
              <a:gd name="connsiteX52" fmla="*/ 5172349 w 6850337"/>
              <a:gd name="connsiteY52" fmla="*/ 3371850 h 4446839"/>
              <a:gd name="connsiteX53" fmla="*/ 5000899 w 6850337"/>
              <a:gd name="connsiteY53" fmla="*/ 3471863 h 4446839"/>
              <a:gd name="connsiteX54" fmla="*/ 4915174 w 6850337"/>
              <a:gd name="connsiteY54" fmla="*/ 3514725 h 4446839"/>
              <a:gd name="connsiteX55" fmla="*/ 4858024 w 6850337"/>
              <a:gd name="connsiteY55" fmla="*/ 3586163 h 4446839"/>
              <a:gd name="connsiteX56" fmla="*/ 4786587 w 6850337"/>
              <a:gd name="connsiteY56" fmla="*/ 3643313 h 4446839"/>
              <a:gd name="connsiteX57" fmla="*/ 4715149 w 6850337"/>
              <a:gd name="connsiteY57" fmla="*/ 3686175 h 4446839"/>
              <a:gd name="connsiteX58" fmla="*/ 4672287 w 6850337"/>
              <a:gd name="connsiteY58" fmla="*/ 3714750 h 4446839"/>
              <a:gd name="connsiteX59" fmla="*/ 4572274 w 6850337"/>
              <a:gd name="connsiteY59" fmla="*/ 3757613 h 4446839"/>
              <a:gd name="connsiteX60" fmla="*/ 4515124 w 6850337"/>
              <a:gd name="connsiteY60" fmla="*/ 3814763 h 4446839"/>
              <a:gd name="connsiteX61" fmla="*/ 4343674 w 6850337"/>
              <a:gd name="connsiteY61" fmla="*/ 3914775 h 4446839"/>
              <a:gd name="connsiteX62" fmla="*/ 4200799 w 6850337"/>
              <a:gd name="connsiteY62" fmla="*/ 3971925 h 4446839"/>
              <a:gd name="connsiteX63" fmla="*/ 4143649 w 6850337"/>
              <a:gd name="connsiteY63" fmla="*/ 3986213 h 4446839"/>
              <a:gd name="connsiteX64" fmla="*/ 4100787 w 6850337"/>
              <a:gd name="connsiteY64" fmla="*/ 4029075 h 4446839"/>
              <a:gd name="connsiteX65" fmla="*/ 4000774 w 6850337"/>
              <a:gd name="connsiteY65" fmla="*/ 4129088 h 4446839"/>
              <a:gd name="connsiteX66" fmla="*/ 3829324 w 6850337"/>
              <a:gd name="connsiteY66" fmla="*/ 4300538 h 4446839"/>
              <a:gd name="connsiteX67" fmla="*/ 3600724 w 6850337"/>
              <a:gd name="connsiteY67" fmla="*/ 4343400 h 4446839"/>
              <a:gd name="connsiteX68" fmla="*/ 3329262 w 6850337"/>
              <a:gd name="connsiteY68" fmla="*/ 4357688 h 4446839"/>
              <a:gd name="connsiteX69" fmla="*/ 3143524 w 6850337"/>
              <a:gd name="connsiteY69" fmla="*/ 4386263 h 4446839"/>
              <a:gd name="connsiteX70" fmla="*/ 3029224 w 6850337"/>
              <a:gd name="connsiteY70" fmla="*/ 4400550 h 4446839"/>
              <a:gd name="connsiteX71" fmla="*/ 2929212 w 6850337"/>
              <a:gd name="connsiteY71" fmla="*/ 4414838 h 4446839"/>
              <a:gd name="connsiteX72" fmla="*/ 2629174 w 6850337"/>
              <a:gd name="connsiteY72" fmla="*/ 4429125 h 4446839"/>
              <a:gd name="connsiteX73" fmla="*/ 2529162 w 6850337"/>
              <a:gd name="connsiteY73" fmla="*/ 4443413 h 4446839"/>
              <a:gd name="connsiteX74" fmla="*/ 2521609 w 6850337"/>
              <a:gd name="connsiteY74" fmla="*/ 4446839 h 4446839"/>
              <a:gd name="connsiteX75" fmla="*/ 1519017 w 6850337"/>
              <a:gd name="connsiteY75" fmla="*/ 4446839 h 4446839"/>
              <a:gd name="connsiteX76" fmla="*/ 1497329 w 6850337"/>
              <a:gd name="connsiteY76" fmla="*/ 4440939 h 4446839"/>
              <a:gd name="connsiteX77" fmla="*/ 1400449 w 6850337"/>
              <a:gd name="connsiteY77" fmla="*/ 4414838 h 4446839"/>
              <a:gd name="connsiteX78" fmla="*/ 1100412 w 6850337"/>
              <a:gd name="connsiteY78" fmla="*/ 4329113 h 4446839"/>
              <a:gd name="connsiteX79" fmla="*/ 814662 w 6850337"/>
              <a:gd name="connsiteY79" fmla="*/ 4286250 h 4446839"/>
              <a:gd name="connsiteX80" fmla="*/ 657499 w 6850337"/>
              <a:gd name="connsiteY80" fmla="*/ 4200525 h 4446839"/>
              <a:gd name="connsiteX81" fmla="*/ 328887 w 6850337"/>
              <a:gd name="connsiteY81" fmla="*/ 4014788 h 4446839"/>
              <a:gd name="connsiteX82" fmla="*/ 243162 w 6850337"/>
              <a:gd name="connsiteY82" fmla="*/ 3971925 h 4446839"/>
              <a:gd name="connsiteX83" fmla="*/ 200299 w 6850337"/>
              <a:gd name="connsiteY83" fmla="*/ 3857625 h 4446839"/>
              <a:gd name="connsiteX84" fmla="*/ 157437 w 6850337"/>
              <a:gd name="connsiteY84" fmla="*/ 3800475 h 4446839"/>
              <a:gd name="connsiteX85" fmla="*/ 71712 w 6850337"/>
              <a:gd name="connsiteY85" fmla="*/ 3743325 h 4446839"/>
              <a:gd name="connsiteX86" fmla="*/ 43137 w 6850337"/>
              <a:gd name="connsiteY86" fmla="*/ 3614738 h 4446839"/>
              <a:gd name="connsiteX87" fmla="*/ 14562 w 6850337"/>
              <a:gd name="connsiteY87" fmla="*/ 3543300 h 4446839"/>
              <a:gd name="connsiteX88" fmla="*/ 43137 w 6850337"/>
              <a:gd name="connsiteY88" fmla="*/ 3343275 h 4446839"/>
              <a:gd name="connsiteX89" fmla="*/ 28849 w 6850337"/>
              <a:gd name="connsiteY89" fmla="*/ 3186113 h 4446839"/>
              <a:gd name="connsiteX90" fmla="*/ 274 w 6850337"/>
              <a:gd name="connsiteY90" fmla="*/ 3000375 h 4446839"/>
              <a:gd name="connsiteX91" fmla="*/ 28849 w 6850337"/>
              <a:gd name="connsiteY91" fmla="*/ 2714625 h 4446839"/>
              <a:gd name="connsiteX92" fmla="*/ 71712 w 6850337"/>
              <a:gd name="connsiteY92" fmla="*/ 2614613 h 4446839"/>
              <a:gd name="connsiteX93" fmla="*/ 100287 w 6850337"/>
              <a:gd name="connsiteY93" fmla="*/ 2528888 h 4446839"/>
              <a:gd name="connsiteX94" fmla="*/ 128862 w 6850337"/>
              <a:gd name="connsiteY94" fmla="*/ 2471738 h 4446839"/>
              <a:gd name="connsiteX95" fmla="*/ 186012 w 6850337"/>
              <a:gd name="connsiteY95" fmla="*/ 2386013 h 4446839"/>
              <a:gd name="connsiteX96" fmla="*/ 200299 w 6850337"/>
              <a:gd name="connsiteY96" fmla="*/ 2300288 h 4446839"/>
              <a:gd name="connsiteX97" fmla="*/ 214587 w 6850337"/>
              <a:gd name="connsiteY97" fmla="*/ 2228850 h 4446839"/>
              <a:gd name="connsiteX98" fmla="*/ 286024 w 6850337"/>
              <a:gd name="connsiteY98" fmla="*/ 2100263 h 4446839"/>
              <a:gd name="connsiteX99" fmla="*/ 586062 w 6850337"/>
              <a:gd name="connsiteY99" fmla="*/ 2057400 h 4446839"/>
              <a:gd name="connsiteX100" fmla="*/ 657499 w 6850337"/>
              <a:gd name="connsiteY100" fmla="*/ 2043113 h 4446839"/>
              <a:gd name="connsiteX101" fmla="*/ 900387 w 6850337"/>
              <a:gd name="connsiteY101" fmla="*/ 2014538 h 4446839"/>
              <a:gd name="connsiteX102" fmla="*/ 1000399 w 6850337"/>
              <a:gd name="connsiteY102" fmla="*/ 1985963 h 4446839"/>
              <a:gd name="connsiteX103" fmla="*/ 1314724 w 6850337"/>
              <a:gd name="connsiteY103" fmla="*/ 1943100 h 4446839"/>
              <a:gd name="connsiteX104" fmla="*/ 1371874 w 6850337"/>
              <a:gd name="connsiteY104" fmla="*/ 1928813 h 4446839"/>
              <a:gd name="connsiteX105" fmla="*/ 1500462 w 6850337"/>
              <a:gd name="connsiteY105" fmla="*/ 1914525 h 4446839"/>
              <a:gd name="connsiteX106" fmla="*/ 1543324 w 6850337"/>
              <a:gd name="connsiteY106" fmla="*/ 1857375 h 4446839"/>
              <a:gd name="connsiteX107" fmla="*/ 1586187 w 6850337"/>
              <a:gd name="connsiteY107" fmla="*/ 1828800 h 4446839"/>
              <a:gd name="connsiteX108" fmla="*/ 1971949 w 6850337"/>
              <a:gd name="connsiteY108" fmla="*/ 1743075 h 4446839"/>
              <a:gd name="connsiteX109" fmla="*/ 2057674 w 6850337"/>
              <a:gd name="connsiteY109" fmla="*/ 1728788 h 4446839"/>
              <a:gd name="connsiteX110" fmla="*/ 2157687 w 6850337"/>
              <a:gd name="connsiteY110" fmla="*/ 1685925 h 4446839"/>
              <a:gd name="connsiteX111" fmla="*/ 2243412 w 6850337"/>
              <a:gd name="connsiteY111" fmla="*/ 1657350 h 4446839"/>
              <a:gd name="connsiteX112" fmla="*/ 2429149 w 6850337"/>
              <a:gd name="connsiteY112" fmla="*/ 1585913 h 4446839"/>
              <a:gd name="connsiteX113" fmla="*/ 2514874 w 6850337"/>
              <a:gd name="connsiteY113" fmla="*/ 1557338 h 4446839"/>
              <a:gd name="connsiteX114" fmla="*/ 2557737 w 6850337"/>
              <a:gd name="connsiteY114" fmla="*/ 1443038 h 4446839"/>
              <a:gd name="connsiteX115" fmla="*/ 2600599 w 6850337"/>
              <a:gd name="connsiteY115" fmla="*/ 1385888 h 4446839"/>
              <a:gd name="connsiteX116" fmla="*/ 2672037 w 6850337"/>
              <a:gd name="connsiteY116" fmla="*/ 1314450 h 4446839"/>
              <a:gd name="connsiteX117" fmla="*/ 2814912 w 6850337"/>
              <a:gd name="connsiteY117" fmla="*/ 1271588 h 4446839"/>
              <a:gd name="connsiteX118" fmla="*/ 2857774 w 6850337"/>
              <a:gd name="connsiteY118" fmla="*/ 1257300 h 4446839"/>
              <a:gd name="connsiteX119" fmla="*/ 2943499 w 6850337"/>
              <a:gd name="connsiteY119" fmla="*/ 1243013 h 4446839"/>
              <a:gd name="connsiteX120" fmla="*/ 2957787 w 6850337"/>
              <a:gd name="connsiteY120" fmla="*/ 1200150 h 4446839"/>
              <a:gd name="connsiteX121" fmla="*/ 3072087 w 6850337"/>
              <a:gd name="connsiteY121" fmla="*/ 1171575 h 4446839"/>
              <a:gd name="connsiteX122" fmla="*/ 3129237 w 6850337"/>
              <a:gd name="connsiteY122" fmla="*/ 1114425 h 4446839"/>
              <a:gd name="connsiteX123" fmla="*/ 3272112 w 6850337"/>
              <a:gd name="connsiteY123" fmla="*/ 1057275 h 4446839"/>
              <a:gd name="connsiteX124" fmla="*/ 3414987 w 6850337"/>
              <a:gd name="connsiteY124" fmla="*/ 1028700 h 4446839"/>
              <a:gd name="connsiteX125" fmla="*/ 3472137 w 6850337"/>
              <a:gd name="connsiteY125" fmla="*/ 1014413 h 4446839"/>
              <a:gd name="connsiteX126" fmla="*/ 3529287 w 6850337"/>
              <a:gd name="connsiteY126" fmla="*/ 985838 h 4446839"/>
              <a:gd name="connsiteX127" fmla="*/ 3572149 w 6850337"/>
              <a:gd name="connsiteY127" fmla="*/ 957263 h 4446839"/>
              <a:gd name="connsiteX128" fmla="*/ 3615012 w 6850337"/>
              <a:gd name="connsiteY128" fmla="*/ 842963 h 4446839"/>
              <a:gd name="connsiteX129" fmla="*/ 3586437 w 6850337"/>
              <a:gd name="connsiteY129" fmla="*/ 785813 h 4446839"/>
              <a:gd name="connsiteX130" fmla="*/ 3615012 w 6850337"/>
              <a:gd name="connsiteY130" fmla="*/ 628650 h 4446839"/>
              <a:gd name="connsiteX131" fmla="*/ 3586437 w 6850337"/>
              <a:gd name="connsiteY131" fmla="*/ 485775 h 4446839"/>
              <a:gd name="connsiteX132" fmla="*/ 3557862 w 6850337"/>
              <a:gd name="connsiteY132" fmla="*/ 414338 h 4446839"/>
              <a:gd name="connsiteX133" fmla="*/ 3500712 w 6850337"/>
              <a:gd name="connsiteY133" fmla="*/ 357188 h 4446839"/>
              <a:gd name="connsiteX134" fmla="*/ 3457849 w 6850337"/>
              <a:gd name="connsiteY134" fmla="*/ 300038 h 4446839"/>
              <a:gd name="connsiteX135" fmla="*/ 3472137 w 6850337"/>
              <a:gd name="connsiteY135" fmla="*/ 257175 h 4446839"/>
              <a:gd name="connsiteX136" fmla="*/ 3572149 w 6850337"/>
              <a:gd name="connsiteY136" fmla="*/ 157163 h 4446839"/>
              <a:gd name="connsiteX137" fmla="*/ 3700737 w 6850337"/>
              <a:gd name="connsiteY137" fmla="*/ 128588 h 4446839"/>
              <a:gd name="connsiteX138" fmla="*/ 3843612 w 6850337"/>
              <a:gd name="connsiteY138" fmla="*/ 114300 h 4446839"/>
              <a:gd name="connsiteX139" fmla="*/ 3957912 w 6850337"/>
              <a:gd name="connsiteY139" fmla="*/ 100013 h 4446839"/>
              <a:gd name="connsiteX140" fmla="*/ 4186512 w 6850337"/>
              <a:gd name="connsiteY140" fmla="*/ 85725 h 4446839"/>
              <a:gd name="connsiteX141" fmla="*/ 4272237 w 6850337"/>
              <a:gd name="connsiteY141" fmla="*/ 57150 h 4446839"/>
              <a:gd name="connsiteX142" fmla="*/ 4843737 w 6850337"/>
              <a:gd name="connsiteY142" fmla="*/ 42863 h 4446839"/>
              <a:gd name="connsiteX143" fmla="*/ 5129487 w 6850337"/>
              <a:gd name="connsiteY143" fmla="*/ 57150 h 4446839"/>
              <a:gd name="connsiteX144" fmla="*/ 5158062 w 6850337"/>
              <a:gd name="connsiteY144" fmla="*/ 14288 h 4446839"/>
              <a:gd name="connsiteX145" fmla="*/ 5243787 w 6850337"/>
              <a:gd name="connsiteY145" fmla="*/ 0 h 4446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</a:cxnLst>
            <a:rect l="l" t="t" r="r" b="b"/>
            <a:pathLst>
              <a:path w="6850337" h="4446839">
                <a:moveTo>
                  <a:pt x="6764567" y="198427"/>
                </a:moveTo>
                <a:lnTo>
                  <a:pt x="6772549" y="200025"/>
                </a:lnTo>
                <a:lnTo>
                  <a:pt x="6764571" y="198430"/>
                </a:lnTo>
                <a:close/>
                <a:moveTo>
                  <a:pt x="6629674" y="171450"/>
                </a:moveTo>
                <a:cubicBezTo>
                  <a:pt x="6669171" y="171450"/>
                  <a:pt x="6705521" y="168648"/>
                  <a:pt x="6743974" y="185738"/>
                </a:cubicBezTo>
                <a:lnTo>
                  <a:pt x="6764567" y="198427"/>
                </a:lnTo>
                <a:lnTo>
                  <a:pt x="6728342" y="191175"/>
                </a:lnTo>
                <a:lnTo>
                  <a:pt x="6712522" y="188020"/>
                </a:lnTo>
                <a:close/>
                <a:moveTo>
                  <a:pt x="5243787" y="0"/>
                </a:moveTo>
                <a:cubicBezTo>
                  <a:pt x="5287574" y="14596"/>
                  <a:pt x="5345762" y="34683"/>
                  <a:pt x="5386662" y="42863"/>
                </a:cubicBezTo>
                <a:cubicBezTo>
                  <a:pt x="5424313" y="50393"/>
                  <a:pt x="5462862" y="52388"/>
                  <a:pt x="5500962" y="57150"/>
                </a:cubicBezTo>
                <a:cubicBezTo>
                  <a:pt x="5653362" y="61913"/>
                  <a:pt x="5806137" y="59744"/>
                  <a:pt x="5958162" y="71438"/>
                </a:cubicBezTo>
                <a:cubicBezTo>
                  <a:pt x="5992731" y="74097"/>
                  <a:pt x="6024538" y="91604"/>
                  <a:pt x="6058174" y="100013"/>
                </a:cubicBezTo>
                <a:cubicBezTo>
                  <a:pt x="6081733" y="105903"/>
                  <a:pt x="6105541" y="111091"/>
                  <a:pt x="6129612" y="114300"/>
                </a:cubicBezTo>
                <a:cubicBezTo>
                  <a:pt x="6715900" y="192472"/>
                  <a:pt x="6562397" y="158270"/>
                  <a:pt x="6695142" y="184554"/>
                </a:cubicBezTo>
                <a:lnTo>
                  <a:pt x="6712522" y="188020"/>
                </a:lnTo>
                <a:lnTo>
                  <a:pt x="6764571" y="198430"/>
                </a:lnTo>
                <a:lnTo>
                  <a:pt x="6769936" y="201735"/>
                </a:lnTo>
                <a:cubicBezTo>
                  <a:pt x="6796731" y="221934"/>
                  <a:pt x="6824872" y="252349"/>
                  <a:pt x="6843987" y="271463"/>
                </a:cubicBezTo>
                <a:lnTo>
                  <a:pt x="6850337" y="282320"/>
                </a:lnTo>
                <a:lnTo>
                  <a:pt x="6850337" y="443738"/>
                </a:lnTo>
                <a:lnTo>
                  <a:pt x="6836211" y="462575"/>
                </a:lnTo>
                <a:cubicBezTo>
                  <a:pt x="6822741" y="480856"/>
                  <a:pt x="6809481" y="499726"/>
                  <a:pt x="6801124" y="514350"/>
                </a:cubicBezTo>
                <a:cubicBezTo>
                  <a:pt x="6790557" y="532842"/>
                  <a:pt x="6776050" y="550491"/>
                  <a:pt x="6772549" y="571500"/>
                </a:cubicBezTo>
                <a:cubicBezTo>
                  <a:pt x="6733188" y="807668"/>
                  <a:pt x="6761834" y="781059"/>
                  <a:pt x="6837377" y="974017"/>
                </a:cubicBezTo>
                <a:lnTo>
                  <a:pt x="6850337" y="1008443"/>
                </a:lnTo>
                <a:lnTo>
                  <a:pt x="6850337" y="1401469"/>
                </a:lnTo>
                <a:lnTo>
                  <a:pt x="6846726" y="1404069"/>
                </a:lnTo>
                <a:cubicBezTo>
                  <a:pt x="6824922" y="1417825"/>
                  <a:pt x="6792678" y="1435047"/>
                  <a:pt x="6686824" y="1500188"/>
                </a:cubicBezTo>
                <a:cubicBezTo>
                  <a:pt x="6655146" y="1519682"/>
                  <a:pt x="6629340" y="1547418"/>
                  <a:pt x="6601099" y="1571625"/>
                </a:cubicBezTo>
                <a:cubicBezTo>
                  <a:pt x="6529324" y="1633146"/>
                  <a:pt x="6473912" y="1720679"/>
                  <a:pt x="6386787" y="1757363"/>
                </a:cubicBezTo>
                <a:cubicBezTo>
                  <a:pt x="6358682" y="1769197"/>
                  <a:pt x="6348687" y="1709738"/>
                  <a:pt x="6329637" y="1685925"/>
                </a:cubicBezTo>
                <a:cubicBezTo>
                  <a:pt x="6305824" y="1690688"/>
                  <a:pt x="6274003" y="1681775"/>
                  <a:pt x="6258199" y="1700213"/>
                </a:cubicBezTo>
                <a:cubicBezTo>
                  <a:pt x="6239346" y="1722208"/>
                  <a:pt x="6249593" y="1757531"/>
                  <a:pt x="6243912" y="1785938"/>
                </a:cubicBezTo>
                <a:cubicBezTo>
                  <a:pt x="6240061" y="1805193"/>
                  <a:pt x="6232219" y="1823624"/>
                  <a:pt x="6229624" y="1843088"/>
                </a:cubicBezTo>
                <a:cubicBezTo>
                  <a:pt x="6211713" y="1977424"/>
                  <a:pt x="6209458" y="2012047"/>
                  <a:pt x="6229624" y="2143125"/>
                </a:cubicBezTo>
                <a:cubicBezTo>
                  <a:pt x="6231914" y="2158010"/>
                  <a:pt x="6239149" y="2171700"/>
                  <a:pt x="6243912" y="2185988"/>
                </a:cubicBezTo>
                <a:cubicBezTo>
                  <a:pt x="6234387" y="2219325"/>
                  <a:pt x="6224271" y="2252499"/>
                  <a:pt x="6215337" y="2286000"/>
                </a:cubicBezTo>
                <a:cubicBezTo>
                  <a:pt x="6205218" y="2323947"/>
                  <a:pt x="6199181" y="2363043"/>
                  <a:pt x="6186762" y="2400300"/>
                </a:cubicBezTo>
                <a:cubicBezTo>
                  <a:pt x="6164458" y="2467212"/>
                  <a:pt x="6109319" y="2513832"/>
                  <a:pt x="6072462" y="2571750"/>
                </a:cubicBezTo>
                <a:cubicBezTo>
                  <a:pt x="6064376" y="2584456"/>
                  <a:pt x="6063321" y="2600459"/>
                  <a:pt x="6058174" y="2614613"/>
                </a:cubicBezTo>
                <a:cubicBezTo>
                  <a:pt x="6044268" y="2652854"/>
                  <a:pt x="6029599" y="2690813"/>
                  <a:pt x="6015312" y="2728913"/>
                </a:cubicBezTo>
                <a:cubicBezTo>
                  <a:pt x="6001024" y="2743200"/>
                  <a:pt x="5985599" y="2756434"/>
                  <a:pt x="5972449" y="2771775"/>
                </a:cubicBezTo>
                <a:cubicBezTo>
                  <a:pt x="5956952" y="2789855"/>
                  <a:pt x="5946425" y="2812087"/>
                  <a:pt x="5929587" y="2828925"/>
                </a:cubicBezTo>
                <a:cubicBezTo>
                  <a:pt x="5889978" y="2868534"/>
                  <a:pt x="5860675" y="2867998"/>
                  <a:pt x="5829574" y="2914650"/>
                </a:cubicBezTo>
                <a:cubicBezTo>
                  <a:pt x="5805587" y="2950630"/>
                  <a:pt x="5823588" y="2996684"/>
                  <a:pt x="5786712" y="3028950"/>
                </a:cubicBezTo>
                <a:cubicBezTo>
                  <a:pt x="5764044" y="3048785"/>
                  <a:pt x="5726815" y="3042028"/>
                  <a:pt x="5700987" y="3057525"/>
                </a:cubicBezTo>
                <a:cubicBezTo>
                  <a:pt x="5677885" y="3071386"/>
                  <a:pt x="5662887" y="3095625"/>
                  <a:pt x="5643837" y="3114675"/>
                </a:cubicBezTo>
                <a:lnTo>
                  <a:pt x="5529537" y="3143250"/>
                </a:lnTo>
                <a:cubicBezTo>
                  <a:pt x="5482419" y="3155030"/>
                  <a:pt x="5433082" y="3157542"/>
                  <a:pt x="5386662" y="3171825"/>
                </a:cubicBezTo>
                <a:cubicBezTo>
                  <a:pt x="5370250" y="3176875"/>
                  <a:pt x="5354102" y="3186663"/>
                  <a:pt x="5343799" y="3200400"/>
                </a:cubicBezTo>
                <a:cubicBezTo>
                  <a:pt x="5324630" y="3225958"/>
                  <a:pt x="5315224" y="3257550"/>
                  <a:pt x="5300937" y="3286125"/>
                </a:cubicBezTo>
                <a:cubicBezTo>
                  <a:pt x="5203090" y="3318741"/>
                  <a:pt x="5318291" y="3274556"/>
                  <a:pt x="5172349" y="3371850"/>
                </a:cubicBezTo>
                <a:cubicBezTo>
                  <a:pt x="5117298" y="3408551"/>
                  <a:pt x="5058736" y="3439731"/>
                  <a:pt x="5000899" y="3471863"/>
                </a:cubicBezTo>
                <a:cubicBezTo>
                  <a:pt x="4972972" y="3487378"/>
                  <a:pt x="4940121" y="3494767"/>
                  <a:pt x="4915174" y="3514725"/>
                </a:cubicBezTo>
                <a:cubicBezTo>
                  <a:pt x="4891361" y="3533775"/>
                  <a:pt x="4879587" y="3564600"/>
                  <a:pt x="4858024" y="3586163"/>
                </a:cubicBezTo>
                <a:cubicBezTo>
                  <a:pt x="4836461" y="3607726"/>
                  <a:pt x="4811569" y="3625825"/>
                  <a:pt x="4786587" y="3643313"/>
                </a:cubicBezTo>
                <a:cubicBezTo>
                  <a:pt x="4763837" y="3659238"/>
                  <a:pt x="4738698" y="3671457"/>
                  <a:pt x="4715149" y="3686175"/>
                </a:cubicBezTo>
                <a:cubicBezTo>
                  <a:pt x="4700588" y="3695276"/>
                  <a:pt x="4687645" y="3707071"/>
                  <a:pt x="4672287" y="3714750"/>
                </a:cubicBezTo>
                <a:cubicBezTo>
                  <a:pt x="4639846" y="3730971"/>
                  <a:pt x="4602874" y="3738140"/>
                  <a:pt x="4572274" y="3757613"/>
                </a:cubicBezTo>
                <a:cubicBezTo>
                  <a:pt x="4549545" y="3772077"/>
                  <a:pt x="4537324" y="3799500"/>
                  <a:pt x="4515124" y="3814763"/>
                </a:cubicBezTo>
                <a:cubicBezTo>
                  <a:pt x="4460603" y="3852246"/>
                  <a:pt x="4402852" y="3885186"/>
                  <a:pt x="4343674" y="3914775"/>
                </a:cubicBezTo>
                <a:cubicBezTo>
                  <a:pt x="4297795" y="3937714"/>
                  <a:pt x="4249104" y="3954673"/>
                  <a:pt x="4200799" y="3971925"/>
                </a:cubicBezTo>
                <a:cubicBezTo>
                  <a:pt x="4182307" y="3978529"/>
                  <a:pt x="4160698" y="3976471"/>
                  <a:pt x="4143649" y="3986213"/>
                </a:cubicBezTo>
                <a:cubicBezTo>
                  <a:pt x="4126106" y="3996238"/>
                  <a:pt x="4116128" y="4015926"/>
                  <a:pt x="4100787" y="4029075"/>
                </a:cubicBezTo>
                <a:cubicBezTo>
                  <a:pt x="4007442" y="4109085"/>
                  <a:pt x="4075070" y="4030028"/>
                  <a:pt x="4000774" y="4129088"/>
                </a:cubicBezTo>
                <a:cubicBezTo>
                  <a:pt x="3882774" y="4199888"/>
                  <a:pt x="3946386" y="4150030"/>
                  <a:pt x="3829324" y="4300538"/>
                </a:cubicBezTo>
                <a:cubicBezTo>
                  <a:pt x="3781726" y="4361735"/>
                  <a:pt x="3676924" y="4329113"/>
                  <a:pt x="3600724" y="4343400"/>
                </a:cubicBezTo>
                <a:cubicBezTo>
                  <a:pt x="3510237" y="4348163"/>
                  <a:pt x="3419479" y="4349230"/>
                  <a:pt x="3329262" y="4357688"/>
                </a:cubicBezTo>
                <a:cubicBezTo>
                  <a:pt x="3266894" y="4363535"/>
                  <a:pt x="3205536" y="4377404"/>
                  <a:pt x="3143524" y="4386263"/>
                </a:cubicBezTo>
                <a:lnTo>
                  <a:pt x="3029224" y="4400550"/>
                </a:lnTo>
                <a:lnTo>
                  <a:pt x="2929212" y="4414838"/>
                </a:lnTo>
                <a:cubicBezTo>
                  <a:pt x="2829199" y="4419600"/>
                  <a:pt x="2729046" y="4421991"/>
                  <a:pt x="2629174" y="4429125"/>
                </a:cubicBezTo>
                <a:cubicBezTo>
                  <a:pt x="2595584" y="4431524"/>
                  <a:pt x="2561651" y="4434552"/>
                  <a:pt x="2529162" y="4443413"/>
                </a:cubicBezTo>
                <a:lnTo>
                  <a:pt x="2521609" y="4446839"/>
                </a:lnTo>
                <a:lnTo>
                  <a:pt x="1519017" y="4446839"/>
                </a:lnTo>
                <a:lnTo>
                  <a:pt x="1497329" y="4440939"/>
                </a:lnTo>
                <a:cubicBezTo>
                  <a:pt x="1468330" y="4433089"/>
                  <a:pt x="1436169" y="4424421"/>
                  <a:pt x="1400449" y="4414838"/>
                </a:cubicBezTo>
                <a:cubicBezTo>
                  <a:pt x="1124624" y="4340836"/>
                  <a:pt x="1331319" y="4406082"/>
                  <a:pt x="1100412" y="4329113"/>
                </a:cubicBezTo>
                <a:cubicBezTo>
                  <a:pt x="871709" y="4296441"/>
                  <a:pt x="966822" y="4311611"/>
                  <a:pt x="814662" y="4286250"/>
                </a:cubicBezTo>
                <a:cubicBezTo>
                  <a:pt x="747861" y="4275116"/>
                  <a:pt x="710466" y="4231083"/>
                  <a:pt x="657499" y="4200525"/>
                </a:cubicBezTo>
                <a:cubicBezTo>
                  <a:pt x="548512" y="4137648"/>
                  <a:pt x="439055" y="4075571"/>
                  <a:pt x="328887" y="4014788"/>
                </a:cubicBezTo>
                <a:cubicBezTo>
                  <a:pt x="300914" y="3999355"/>
                  <a:pt x="265753" y="3994516"/>
                  <a:pt x="243162" y="3971925"/>
                </a:cubicBezTo>
                <a:cubicBezTo>
                  <a:pt x="213763" y="3942526"/>
                  <a:pt x="219897" y="3891921"/>
                  <a:pt x="200299" y="3857625"/>
                </a:cubicBezTo>
                <a:cubicBezTo>
                  <a:pt x="188485" y="3836950"/>
                  <a:pt x="171724" y="3819525"/>
                  <a:pt x="157437" y="3800475"/>
                </a:cubicBezTo>
                <a:cubicBezTo>
                  <a:pt x="157437" y="3800475"/>
                  <a:pt x="89711" y="3772573"/>
                  <a:pt x="71712" y="3743325"/>
                </a:cubicBezTo>
                <a:cubicBezTo>
                  <a:pt x="48700" y="3705930"/>
                  <a:pt x="55199" y="3656957"/>
                  <a:pt x="43137" y="3614738"/>
                </a:cubicBezTo>
                <a:cubicBezTo>
                  <a:pt x="36091" y="3590078"/>
                  <a:pt x="14562" y="3568947"/>
                  <a:pt x="14562" y="3543300"/>
                </a:cubicBezTo>
                <a:cubicBezTo>
                  <a:pt x="14562" y="3475948"/>
                  <a:pt x="40445" y="3410573"/>
                  <a:pt x="43137" y="3343275"/>
                </a:cubicBezTo>
                <a:cubicBezTo>
                  <a:pt x="45239" y="3290714"/>
                  <a:pt x="33612" y="3238500"/>
                  <a:pt x="28849" y="3186113"/>
                </a:cubicBezTo>
                <a:cubicBezTo>
                  <a:pt x="12731" y="3121638"/>
                  <a:pt x="-2219" y="3072678"/>
                  <a:pt x="274" y="3000375"/>
                </a:cubicBezTo>
                <a:cubicBezTo>
                  <a:pt x="3573" y="2904707"/>
                  <a:pt x="19324" y="2809875"/>
                  <a:pt x="28849" y="2714625"/>
                </a:cubicBezTo>
                <a:cubicBezTo>
                  <a:pt x="43137" y="2681288"/>
                  <a:pt x="58692" y="2648465"/>
                  <a:pt x="71712" y="2614613"/>
                </a:cubicBezTo>
                <a:cubicBezTo>
                  <a:pt x="82525" y="2586500"/>
                  <a:pt x="89100" y="2556854"/>
                  <a:pt x="100287" y="2528888"/>
                </a:cubicBezTo>
                <a:cubicBezTo>
                  <a:pt x="108197" y="2509113"/>
                  <a:pt x="119337" y="2490788"/>
                  <a:pt x="128862" y="2471738"/>
                </a:cubicBezTo>
                <a:cubicBezTo>
                  <a:pt x="144221" y="2441021"/>
                  <a:pt x="172803" y="2417714"/>
                  <a:pt x="186012" y="2386013"/>
                </a:cubicBezTo>
                <a:cubicBezTo>
                  <a:pt x="197154" y="2359272"/>
                  <a:pt x="195117" y="2328790"/>
                  <a:pt x="200299" y="2300288"/>
                </a:cubicBezTo>
                <a:cubicBezTo>
                  <a:pt x="204643" y="2276395"/>
                  <a:pt x="207609" y="2252110"/>
                  <a:pt x="214587" y="2228850"/>
                </a:cubicBezTo>
                <a:cubicBezTo>
                  <a:pt x="236415" y="2156092"/>
                  <a:pt x="242250" y="2158629"/>
                  <a:pt x="286024" y="2100263"/>
                </a:cubicBezTo>
                <a:cubicBezTo>
                  <a:pt x="540473" y="2057853"/>
                  <a:pt x="100137" y="2130288"/>
                  <a:pt x="586062" y="2057400"/>
                </a:cubicBezTo>
                <a:cubicBezTo>
                  <a:pt x="610077" y="2053798"/>
                  <a:pt x="633459" y="2046547"/>
                  <a:pt x="657499" y="2043113"/>
                </a:cubicBezTo>
                <a:cubicBezTo>
                  <a:pt x="685280" y="2039144"/>
                  <a:pt x="867020" y="2021211"/>
                  <a:pt x="900387" y="2014538"/>
                </a:cubicBezTo>
                <a:cubicBezTo>
                  <a:pt x="934385" y="2007738"/>
                  <a:pt x="967062" y="1995488"/>
                  <a:pt x="1000399" y="1985963"/>
                </a:cubicBezTo>
                <a:cubicBezTo>
                  <a:pt x="1000399" y="1985963"/>
                  <a:pt x="1210209" y="1959179"/>
                  <a:pt x="1314724" y="1943100"/>
                </a:cubicBezTo>
                <a:cubicBezTo>
                  <a:pt x="1334132" y="1940114"/>
                  <a:pt x="1352824" y="1933575"/>
                  <a:pt x="1371874" y="1928813"/>
                </a:cubicBezTo>
                <a:cubicBezTo>
                  <a:pt x="1414737" y="1924050"/>
                  <a:pt x="1460653" y="1931112"/>
                  <a:pt x="1500462" y="1914525"/>
                </a:cubicBezTo>
                <a:cubicBezTo>
                  <a:pt x="1522443" y="1905366"/>
                  <a:pt x="1526486" y="1874213"/>
                  <a:pt x="1543324" y="1857375"/>
                </a:cubicBezTo>
                <a:cubicBezTo>
                  <a:pt x="1555466" y="1845233"/>
                  <a:pt x="1571899" y="1838325"/>
                  <a:pt x="1586187" y="1828800"/>
                </a:cubicBezTo>
                <a:cubicBezTo>
                  <a:pt x="1799746" y="1793208"/>
                  <a:pt x="1549954" y="1836852"/>
                  <a:pt x="1971949" y="1743075"/>
                </a:cubicBezTo>
                <a:cubicBezTo>
                  <a:pt x="2000228" y="1736791"/>
                  <a:pt x="2029986" y="1737307"/>
                  <a:pt x="2057674" y="1728788"/>
                </a:cubicBezTo>
                <a:cubicBezTo>
                  <a:pt x="2092340" y="1718121"/>
                  <a:pt x="2124349" y="1700213"/>
                  <a:pt x="2157687" y="1685925"/>
                </a:cubicBezTo>
                <a:cubicBezTo>
                  <a:pt x="2185372" y="1674060"/>
                  <a:pt x="2214837" y="1666875"/>
                  <a:pt x="2243412" y="1657350"/>
                </a:cubicBezTo>
                <a:cubicBezTo>
                  <a:pt x="2306342" y="1636373"/>
                  <a:pt x="2366905" y="1608845"/>
                  <a:pt x="2429149" y="1585913"/>
                </a:cubicBezTo>
                <a:cubicBezTo>
                  <a:pt x="2457413" y="1575500"/>
                  <a:pt x="2494724" y="1579726"/>
                  <a:pt x="2514874" y="1557338"/>
                </a:cubicBezTo>
                <a:cubicBezTo>
                  <a:pt x="2542095" y="1527093"/>
                  <a:pt x="2539539" y="1479433"/>
                  <a:pt x="2557737" y="1443038"/>
                </a:cubicBezTo>
                <a:cubicBezTo>
                  <a:pt x="2568386" y="1421740"/>
                  <a:pt x="2586758" y="1405265"/>
                  <a:pt x="2600599" y="1385888"/>
                </a:cubicBezTo>
                <a:cubicBezTo>
                  <a:pt x="2643894" y="1325274"/>
                  <a:pt x="2609691" y="1356014"/>
                  <a:pt x="2672037" y="1314450"/>
                </a:cubicBezTo>
                <a:lnTo>
                  <a:pt x="2814912" y="1271588"/>
                </a:lnTo>
                <a:cubicBezTo>
                  <a:pt x="2829306" y="1267159"/>
                  <a:pt x="2843072" y="1260567"/>
                  <a:pt x="2857774" y="1257300"/>
                </a:cubicBezTo>
                <a:cubicBezTo>
                  <a:pt x="2886053" y="1251016"/>
                  <a:pt x="2918347" y="1257386"/>
                  <a:pt x="2943499" y="1243013"/>
                </a:cubicBezTo>
                <a:cubicBezTo>
                  <a:pt x="2956575" y="1235541"/>
                  <a:pt x="2953024" y="1214438"/>
                  <a:pt x="2957787" y="1200150"/>
                </a:cubicBezTo>
                <a:cubicBezTo>
                  <a:pt x="2995887" y="1190625"/>
                  <a:pt x="3036961" y="1189138"/>
                  <a:pt x="3072087" y="1171575"/>
                </a:cubicBezTo>
                <a:cubicBezTo>
                  <a:pt x="3096184" y="1159527"/>
                  <a:pt x="3107684" y="1130589"/>
                  <a:pt x="3129237" y="1114425"/>
                </a:cubicBezTo>
                <a:cubicBezTo>
                  <a:pt x="3158798" y="1092254"/>
                  <a:pt x="3243298" y="1064479"/>
                  <a:pt x="3272112" y="1057275"/>
                </a:cubicBezTo>
                <a:cubicBezTo>
                  <a:pt x="3319230" y="1045495"/>
                  <a:pt x="3367497" y="1038876"/>
                  <a:pt x="3414987" y="1028700"/>
                </a:cubicBezTo>
                <a:cubicBezTo>
                  <a:pt x="3434187" y="1024586"/>
                  <a:pt x="3453751" y="1021308"/>
                  <a:pt x="3472137" y="1014413"/>
                </a:cubicBezTo>
                <a:cubicBezTo>
                  <a:pt x="3492079" y="1006935"/>
                  <a:pt x="3510795" y="996405"/>
                  <a:pt x="3529287" y="985838"/>
                </a:cubicBezTo>
                <a:cubicBezTo>
                  <a:pt x="3544196" y="977319"/>
                  <a:pt x="3561156" y="970454"/>
                  <a:pt x="3572149" y="957263"/>
                </a:cubicBezTo>
                <a:cubicBezTo>
                  <a:pt x="3585232" y="941563"/>
                  <a:pt x="3617937" y="866368"/>
                  <a:pt x="3615012" y="842963"/>
                </a:cubicBezTo>
                <a:cubicBezTo>
                  <a:pt x="3612370" y="821829"/>
                  <a:pt x="3586437" y="807112"/>
                  <a:pt x="3586437" y="785813"/>
                </a:cubicBezTo>
                <a:cubicBezTo>
                  <a:pt x="3586437" y="732566"/>
                  <a:pt x="3605487" y="681038"/>
                  <a:pt x="3615012" y="628650"/>
                </a:cubicBezTo>
                <a:cubicBezTo>
                  <a:pt x="3607979" y="586451"/>
                  <a:pt x="3600644" y="528397"/>
                  <a:pt x="3586437" y="485775"/>
                </a:cubicBezTo>
                <a:cubicBezTo>
                  <a:pt x="3578327" y="461444"/>
                  <a:pt x="3567387" y="438150"/>
                  <a:pt x="3557862" y="414338"/>
                </a:cubicBezTo>
                <a:cubicBezTo>
                  <a:pt x="3538812" y="395288"/>
                  <a:pt x="3518453" y="377463"/>
                  <a:pt x="3500712" y="357188"/>
                </a:cubicBezTo>
                <a:cubicBezTo>
                  <a:pt x="3485031" y="339267"/>
                  <a:pt x="3464391" y="322934"/>
                  <a:pt x="3457849" y="300038"/>
                </a:cubicBezTo>
                <a:cubicBezTo>
                  <a:pt x="3453712" y="285557"/>
                  <a:pt x="3462729" y="268935"/>
                  <a:pt x="3472137" y="257175"/>
                </a:cubicBezTo>
                <a:cubicBezTo>
                  <a:pt x="3501589" y="220360"/>
                  <a:pt x="3538812" y="190500"/>
                  <a:pt x="3572149" y="157163"/>
                </a:cubicBezTo>
                <a:cubicBezTo>
                  <a:pt x="3610961" y="147460"/>
                  <a:pt x="3661858" y="133772"/>
                  <a:pt x="3700737" y="128588"/>
                </a:cubicBezTo>
                <a:cubicBezTo>
                  <a:pt x="3748180" y="122262"/>
                  <a:pt x="3796042" y="119586"/>
                  <a:pt x="3843612" y="114300"/>
                </a:cubicBezTo>
                <a:cubicBezTo>
                  <a:pt x="3881774" y="110060"/>
                  <a:pt x="3919648" y="103202"/>
                  <a:pt x="3957912" y="100013"/>
                </a:cubicBezTo>
                <a:cubicBezTo>
                  <a:pt x="4033997" y="93673"/>
                  <a:pt x="4110863" y="96041"/>
                  <a:pt x="4186512" y="85725"/>
                </a:cubicBezTo>
                <a:cubicBezTo>
                  <a:pt x="4216356" y="81655"/>
                  <a:pt x="4242180" y="59110"/>
                  <a:pt x="4272237" y="57150"/>
                </a:cubicBezTo>
                <a:cubicBezTo>
                  <a:pt x="4462393" y="44749"/>
                  <a:pt x="4653237" y="47625"/>
                  <a:pt x="4843737" y="42863"/>
                </a:cubicBezTo>
                <a:cubicBezTo>
                  <a:pt x="4938987" y="47625"/>
                  <a:pt x="5034510" y="65784"/>
                  <a:pt x="5129487" y="57150"/>
                </a:cubicBezTo>
                <a:cubicBezTo>
                  <a:pt x="5146588" y="55595"/>
                  <a:pt x="5142704" y="21967"/>
                  <a:pt x="5158062" y="14288"/>
                </a:cubicBezTo>
                <a:cubicBezTo>
                  <a:pt x="5183973" y="1333"/>
                  <a:pt x="5215212" y="4763"/>
                  <a:pt x="5243787" y="0"/>
                </a:cubicBezTo>
                <a:close/>
              </a:path>
            </a:pathLst>
          </a:custGeom>
          <a:effectLst>
            <a:softEdge rad="127000"/>
          </a:effectLst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3CB0C56-41A1-4CB2-8E4B-DA268F1D960B}"/>
              </a:ext>
            </a:extLst>
          </p:cNvPr>
          <p:cNvSpPr/>
          <p:nvPr/>
        </p:nvSpPr>
        <p:spPr>
          <a:xfrm>
            <a:off x="7474744" y="3809999"/>
            <a:ext cx="3684588" cy="194310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87680" marR="30480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 3: Tác giả giới thiệu về các loại ghe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4009F007-7C7F-483A-AAE7-1B565BB0B324}"/>
              </a:ext>
            </a:extLst>
          </p:cNvPr>
          <p:cNvSpPr/>
          <p:nvPr/>
        </p:nvSpPr>
        <p:spPr>
          <a:xfrm>
            <a:off x="2078038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8E54D5EC-0158-4746-B237-AC8E4E471E6A}"/>
              </a:ext>
            </a:extLst>
          </p:cNvPr>
          <p:cNvSpPr/>
          <p:nvPr/>
        </p:nvSpPr>
        <p:spPr>
          <a:xfrm>
            <a:off x="8788400" y="3311522"/>
            <a:ext cx="1300162" cy="428623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05044482-3AC9-41AB-8301-4F60D5949F08}"/>
              </a:ext>
            </a:extLst>
          </p:cNvPr>
          <p:cNvSpPr/>
          <p:nvPr/>
        </p:nvSpPr>
        <p:spPr>
          <a:xfrm>
            <a:off x="4800600" y="3943350"/>
            <a:ext cx="2674144" cy="942976"/>
          </a:xfrm>
          <a:prstGeom prst="downArrow">
            <a:avLst>
              <a:gd name="adj1" fmla="val 7885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35FF53A-E126-42EA-9086-564C8788D816}"/>
              </a:ext>
            </a:extLst>
          </p:cNvPr>
          <p:cNvSpPr txBox="1"/>
          <p:nvPr/>
        </p:nvSpPr>
        <p:spPr>
          <a:xfrm>
            <a:off x="4913511" y="5060602"/>
            <a:ext cx="2339578" cy="138499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05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19" grpId="0" animBg="1"/>
      <p:bldP spid="24" grpId="0" animBg="1"/>
      <p:bldP spid="25" grpId="0" animBg="1"/>
      <p:bldP spid="27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E6A25B-8806-431D-9010-ABE1D37FED6F}"/>
              </a:ext>
            </a:extLst>
          </p:cNvPr>
          <p:cNvSpPr txBox="1"/>
          <p:nvPr/>
        </p:nvSpPr>
        <p:spPr>
          <a:xfrm>
            <a:off x="660400" y="252705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4" name="Picture 9" descr="b00f0a891b96caa050f493ee863d966a.png">
            <a:extLst>
              <a:ext uri="{FF2B5EF4-FFF2-40B4-BE49-F238E27FC236}">
                <a16:creationId xmlns:a16="http://schemas.microsoft.com/office/drawing/2014/main" id="{42D44227-3B18-4D1C-8737-D9653FF18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0" y="2220926"/>
            <a:ext cx="2709863" cy="360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5">
            <a:extLst>
              <a:ext uri="{FF2B5EF4-FFF2-40B4-BE49-F238E27FC236}">
                <a16:creationId xmlns:a16="http://schemas.microsoft.com/office/drawing/2014/main" id="{3E348493-9496-40C7-BD0F-8D9D6AE24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803" y="775925"/>
            <a:ext cx="4554538" cy="222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品 10">
            <a:extLst>
              <a:ext uri="{FF2B5EF4-FFF2-40B4-BE49-F238E27FC236}">
                <a16:creationId xmlns:a16="http://schemas.microsoft.com/office/drawing/2014/main" id="{62CF3DB5-405C-41A5-A6C6-E87994EEB337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2144980" y="1509783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 NHÓM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5D5D15-8E54-42C1-9C5B-6E8A3D870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450" y="5829676"/>
            <a:ext cx="989447" cy="8635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1242794-BE3C-4F5F-8BBE-B1D302261575}"/>
              </a:ext>
            </a:extLst>
          </p:cNvPr>
          <p:cNvSpPr txBox="1"/>
          <p:nvPr/>
        </p:nvSpPr>
        <p:spPr>
          <a:xfrm>
            <a:off x="3626692" y="3331554"/>
            <a:ext cx="42623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9CE2EA2-9504-4303-AF7B-4A305BA354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9863" y="4444862"/>
            <a:ext cx="6096000" cy="15716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F5B3F60-FC1E-4AEE-9CD2-A5EF2B1B54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4370" y="1548507"/>
            <a:ext cx="1842027" cy="103614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3970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5563252-B39C-4BC1-A3FA-1984E15D0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996050"/>
              </p:ext>
            </p:extLst>
          </p:nvPr>
        </p:nvGraphicFramePr>
        <p:xfrm>
          <a:off x="660400" y="1297305"/>
          <a:ext cx="10845799" cy="384048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585227">
                  <a:extLst>
                    <a:ext uri="{9D8B030D-6E8A-4147-A177-3AD203B41FA5}">
                      <a16:colId xmlns:a16="http://schemas.microsoft.com/office/drawing/2014/main" val="292749019"/>
                    </a:ext>
                  </a:extLst>
                </a:gridCol>
                <a:gridCol w="3623375">
                  <a:extLst>
                    <a:ext uri="{9D8B030D-6E8A-4147-A177-3AD203B41FA5}">
                      <a16:colId xmlns:a16="http://schemas.microsoft.com/office/drawing/2014/main" val="1632316619"/>
                    </a:ext>
                  </a:extLst>
                </a:gridCol>
                <a:gridCol w="2577790">
                  <a:extLst>
                    <a:ext uri="{9D8B030D-6E8A-4147-A177-3AD203B41FA5}">
                      <a16:colId xmlns:a16="http://schemas.microsoft.com/office/drawing/2014/main" val="849991957"/>
                    </a:ext>
                  </a:extLst>
                </a:gridCol>
                <a:gridCol w="3059407">
                  <a:extLst>
                    <a:ext uri="{9D8B030D-6E8A-4147-A177-3AD203B41FA5}">
                      <a16:colId xmlns:a16="http://schemas.microsoft.com/office/drawing/2014/main" val="266090850"/>
                    </a:ext>
                  </a:extLst>
                </a:gridCol>
              </a:tblGrid>
              <a:tr h="135290">
                <a:tc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pt-BR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1384668"/>
                  </a:ext>
                </a:extLst>
              </a:tr>
              <a:tr h="40587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về cách giới thiệu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 tác 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4249678169"/>
                  </a:ext>
                </a:extLst>
              </a:tr>
              <a:tr h="135290">
                <a:tc rowSpan="2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ba l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rowSpan="4"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390434030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tam bả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021957"/>
                  </a:ext>
                </a:extLst>
              </a:tr>
              <a:tr h="135290">
                <a:tc rowSpan="3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vỏ gòn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0459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độc mộ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430148"/>
                  </a:ext>
                </a:extLst>
              </a:tr>
              <a:tr h="1352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 gắn máy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01" marR="55301" marT="0" marB="0"/>
                </a:tc>
                <a:extLst>
                  <a:ext uri="{0D108BD9-81ED-4DB2-BD59-A6C34878D82A}">
                    <a16:rowId xmlns:a16="http://schemas.microsoft.com/office/drawing/2014/main" val="225148927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311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59C1C69-28E6-4A88-B0C5-B9490E7C0974}"/>
              </a:ext>
            </a:extLst>
          </p:cNvPr>
          <p:cNvSpPr txBox="1"/>
          <p:nvPr/>
        </p:nvSpPr>
        <p:spPr>
          <a:xfrm>
            <a:off x="660399" y="505480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IẾU HỌC TẬP 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95BAD9A-9BA2-427F-8108-F95B6BCC8A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871139"/>
              </p:ext>
            </p:extLst>
          </p:nvPr>
        </p:nvGraphicFramePr>
        <p:xfrm>
          <a:off x="660398" y="1130300"/>
          <a:ext cx="10845801" cy="4972205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951373">
                  <a:extLst>
                    <a:ext uri="{9D8B030D-6E8A-4147-A177-3AD203B41FA5}">
                      <a16:colId xmlns:a16="http://schemas.microsoft.com/office/drawing/2014/main" val="3594876998"/>
                    </a:ext>
                  </a:extLst>
                </a:gridCol>
                <a:gridCol w="3903360">
                  <a:extLst>
                    <a:ext uri="{9D8B030D-6E8A-4147-A177-3AD203B41FA5}">
                      <a16:colId xmlns:a16="http://schemas.microsoft.com/office/drawing/2014/main" val="4197741443"/>
                    </a:ext>
                  </a:extLst>
                </a:gridCol>
                <a:gridCol w="2714469">
                  <a:extLst>
                    <a:ext uri="{9D8B030D-6E8A-4147-A177-3AD203B41FA5}">
                      <a16:colId xmlns:a16="http://schemas.microsoft.com/office/drawing/2014/main" val="3208501940"/>
                    </a:ext>
                  </a:extLst>
                </a:gridCol>
                <a:gridCol w="3276599">
                  <a:extLst>
                    <a:ext uri="{9D8B030D-6E8A-4147-A177-3AD203B41FA5}">
                      <a16:colId xmlns:a16="http://schemas.microsoft.com/office/drawing/2014/main" val="2489261984"/>
                    </a:ext>
                  </a:extLst>
                </a:gridCol>
              </a:tblGrid>
              <a:tr h="131859">
                <a:tc gridSpan="4">
                  <a:txBody>
                    <a:bodyPr/>
                    <a:lstStyle/>
                    <a:p>
                      <a:pPr algn="ctr"/>
                      <a:r>
                        <a:rPr lang="pt-BR" sz="28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hiểu về các loại xuồng ở Nam Bộ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7762919"/>
                  </a:ext>
                </a:extLst>
              </a:tr>
              <a:tr h="527435"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loạ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</a:t>
                      </a:r>
                      <a:r>
                        <a:rPr lang="pt-BR" sz="2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cách giới thiệu của tác giả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994412405"/>
                  </a:ext>
                </a:extLst>
              </a:tr>
              <a:tr h="527435">
                <a:tc rowSpan="4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b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rowSpan="7">
                  <a:txBody>
                    <a:bodyPr/>
                    <a:lstStyle/>
                    <a:p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extLst>
                  <a:ext uri="{0D108BD9-81ED-4DB2-BD59-A6C34878D82A}">
                    <a16:rowId xmlns:a16="http://schemas.microsoft.com/office/drawing/2014/main" val="1777065691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lồ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1496746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hà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1720094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cào tô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9883673"/>
                  </a:ext>
                </a:extLst>
              </a:tr>
              <a:tr h="527435">
                <a:tc rowSpan="3"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ngo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9769107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 hầ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7672373"/>
                  </a:ext>
                </a:extLst>
              </a:tr>
              <a:tr h="5274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loại khác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>
                  <a:txBody>
                    <a:bodyPr/>
                    <a:lstStyle/>
                    <a:p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643" marR="45643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517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84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E91DC736-0EF8-4F87-9146-EBF1D2EE4D3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861515-9C64-4F2A-B715-C9B11D2A34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5626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97CD68E-23E3-4007-8847-CD0944C4F7B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756601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5000">
                <a:schemeClr val="bg1">
                  <a:alpha val="79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184958-2A7F-4187-AD82-95D023CA75E1}"/>
              </a:ext>
            </a:extLst>
          </p:cNvPr>
          <p:cNvSpPr txBox="1"/>
          <p:nvPr/>
        </p:nvSpPr>
        <p:spPr>
          <a:xfrm>
            <a:off x="242142" y="437225"/>
            <a:ext cx="542999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ardrop 11">
            <a:extLst>
              <a:ext uri="{FF2B5EF4-FFF2-40B4-BE49-F238E27FC236}">
                <a16:creationId xmlns:a16="http://schemas.microsoft.com/office/drawing/2014/main" id="{DF407B95-8336-4B66-91D5-967EAFAB466D}"/>
              </a:ext>
            </a:extLst>
          </p:cNvPr>
          <p:cNvSpPr/>
          <p:nvPr/>
        </p:nvSpPr>
        <p:spPr>
          <a:xfrm>
            <a:off x="685796" y="1172113"/>
            <a:ext cx="3977639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 tin cơ bản</a:t>
            </a:r>
            <a:endParaRPr lang="en-US" sz="28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31C092-21AC-4F61-8CB5-426E311693CC}"/>
              </a:ext>
            </a:extLst>
          </p:cNvPr>
          <p:cNvSpPr txBox="1"/>
          <p:nvPr/>
        </p:nvSpPr>
        <p:spPr>
          <a:xfrm>
            <a:off x="771525" y="2168378"/>
            <a:ext cx="3977638" cy="221983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1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350C5C-1AFA-4112-AD69-74839A116077}"/>
              </a:ext>
            </a:extLst>
          </p:cNvPr>
          <p:cNvSpPr txBox="1"/>
          <p:nvPr/>
        </p:nvSpPr>
        <p:spPr>
          <a:xfrm>
            <a:off x="447902" y="266758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Teardrop 8">
            <a:extLst>
              <a:ext uri="{FF2B5EF4-FFF2-40B4-BE49-F238E27FC236}">
                <a16:creationId xmlns:a16="http://schemas.microsoft.com/office/drawing/2014/main" id="{ACF2BBA2-AA84-4357-9438-269F2B8940A4}"/>
              </a:ext>
            </a:extLst>
          </p:cNvPr>
          <p:cNvSpPr/>
          <p:nvPr/>
        </p:nvSpPr>
        <p:spPr>
          <a:xfrm>
            <a:off x="4442221" y="897816"/>
            <a:ext cx="4029075" cy="814388"/>
          </a:xfrm>
          <a:prstGeom prst="teardrop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in ch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8B7F5E-B68A-4802-B6C0-4CF44D327BCB}"/>
              </a:ext>
            </a:extLst>
          </p:cNvPr>
          <p:cNvGrpSpPr/>
          <p:nvPr/>
        </p:nvGrpSpPr>
        <p:grpSpPr>
          <a:xfrm>
            <a:off x="7463631" y="1820042"/>
            <a:ext cx="4042569" cy="1348977"/>
            <a:chOff x="7408864" y="1990301"/>
            <a:chExt cx="4042569" cy="134897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734E083-8C9C-4C39-B22D-8A00CAA87FAF}"/>
                </a:ext>
              </a:extLst>
            </p:cNvPr>
            <p:cNvSpPr/>
            <p:nvPr/>
          </p:nvSpPr>
          <p:spPr>
            <a:xfrm>
              <a:off x="7679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tam bả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8AFEE1-95D4-4675-9D74-A4CE12085D15}"/>
                </a:ext>
              </a:extLst>
            </p:cNvPr>
            <p:cNvSpPr/>
            <p:nvPr/>
          </p:nvSpPr>
          <p:spPr>
            <a:xfrm>
              <a:off x="7408864" y="1990301"/>
              <a:ext cx="938609" cy="1237654"/>
            </a:xfrm>
            <a:prstGeom prst="rect">
              <a:avLst/>
            </a:prstGeom>
            <a:blipFill rotWithShape="1">
              <a:blip r:embed="rId2"/>
              <a:srcRect/>
              <a:stretch>
                <a:fillRect l="-25000" r="-25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518559"/>
                <a:satOff val="25000"/>
                <a:lumOff val="496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B008D98-775C-4B46-A30E-07D9D93F175B}"/>
              </a:ext>
            </a:extLst>
          </p:cNvPr>
          <p:cNvGrpSpPr/>
          <p:nvPr/>
        </p:nvGrpSpPr>
        <p:grpSpPr>
          <a:xfrm>
            <a:off x="3055142" y="3535929"/>
            <a:ext cx="4042569" cy="1348977"/>
            <a:chOff x="3217864" y="3474177"/>
            <a:chExt cx="4042569" cy="1348977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E4354CCE-BE10-4A83-A133-E73D289A3363}"/>
                </a:ext>
              </a:extLst>
            </p:cNvPr>
            <p:cNvSpPr/>
            <p:nvPr/>
          </p:nvSpPr>
          <p:spPr>
            <a:xfrm>
              <a:off x="3488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vỏ gòn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A9FA983-1FBE-4459-9E7D-0BB733EC4FFF}"/>
                </a:ext>
              </a:extLst>
            </p:cNvPr>
            <p:cNvSpPr/>
            <p:nvPr/>
          </p:nvSpPr>
          <p:spPr>
            <a:xfrm>
              <a:off x="3217864" y="3474177"/>
              <a:ext cx="938610" cy="1178718"/>
            </a:xfrm>
            <a:prstGeom prst="rect">
              <a:avLst/>
            </a:prstGeom>
            <a:blipFill rotWithShape="1">
              <a:blip r:embed="rId3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037118"/>
                <a:satOff val="50000"/>
                <a:lumOff val="991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61713C2-58F1-4BF1-A136-96592B307F96}"/>
              </a:ext>
            </a:extLst>
          </p:cNvPr>
          <p:cNvGrpSpPr/>
          <p:nvPr/>
        </p:nvGrpSpPr>
        <p:grpSpPr>
          <a:xfrm>
            <a:off x="7598965" y="3694853"/>
            <a:ext cx="4042569" cy="1348977"/>
            <a:chOff x="7408864" y="3474177"/>
            <a:chExt cx="4042569" cy="1348977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636D523F-BC1B-4107-8A9D-3FE12FFB1A3C}"/>
                </a:ext>
              </a:extLst>
            </p:cNvPr>
            <p:cNvSpPr/>
            <p:nvPr/>
          </p:nvSpPr>
          <p:spPr>
            <a:xfrm>
              <a:off x="7679533" y="3644436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độc mộc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829DA3A-FEE5-418E-B728-36B547248CEA}"/>
                </a:ext>
              </a:extLst>
            </p:cNvPr>
            <p:cNvSpPr/>
            <p:nvPr/>
          </p:nvSpPr>
          <p:spPr>
            <a:xfrm>
              <a:off x="7408864" y="3474177"/>
              <a:ext cx="938610" cy="1237654"/>
            </a:xfrm>
            <a:prstGeom prst="rect">
              <a:avLst/>
            </a:prstGeom>
            <a:blipFill rotWithShape="1">
              <a:blip r:embed="rId4"/>
              <a:srcRect/>
              <a:stretch>
                <a:fillRect l="-50000" r="-5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1555677"/>
                <a:satOff val="75000"/>
                <a:lumOff val="1487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971068D-9328-48EB-AF00-A976385306D3}"/>
              </a:ext>
            </a:extLst>
          </p:cNvPr>
          <p:cNvGrpSpPr/>
          <p:nvPr/>
        </p:nvGrpSpPr>
        <p:grpSpPr>
          <a:xfrm>
            <a:off x="4826597" y="5242265"/>
            <a:ext cx="4069557" cy="1348977"/>
            <a:chOff x="5286376" y="4958053"/>
            <a:chExt cx="4069557" cy="1348977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0305700A-E8AE-4B4A-92F5-EC8CC0DBC901}"/>
                </a:ext>
              </a:extLst>
            </p:cNvPr>
            <p:cNvSpPr/>
            <p:nvPr/>
          </p:nvSpPr>
          <p:spPr>
            <a:xfrm>
              <a:off x="5584033" y="5128312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máy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113347-9B3E-453F-BAFE-69A38E2AC433}"/>
                </a:ext>
              </a:extLst>
            </p:cNvPr>
            <p:cNvSpPr/>
            <p:nvPr/>
          </p:nvSpPr>
          <p:spPr>
            <a:xfrm>
              <a:off x="5286376" y="4958053"/>
              <a:ext cx="965598" cy="1237654"/>
            </a:xfrm>
            <a:prstGeom prst="rect">
              <a:avLst/>
            </a:prstGeom>
            <a:blipFill rotWithShape="1">
              <a:blip r:embed="rId5"/>
              <a:srcRect/>
              <a:stretch>
                <a:fillRect l="-6000" r="-6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50000"/>
                <a:hueOff val="2074236"/>
                <a:satOff val="100000"/>
                <a:lumOff val="1983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9469D88E-0142-4821-A371-90A1E664E033}"/>
              </a:ext>
            </a:extLst>
          </p:cNvPr>
          <p:cNvSpPr/>
          <p:nvPr/>
        </p:nvSpPr>
        <p:spPr>
          <a:xfrm>
            <a:off x="447902" y="2788377"/>
            <a:ext cx="2400300" cy="1371600"/>
          </a:xfrm>
          <a:prstGeom prst="rightArrow">
            <a:avLst>
              <a:gd name="adj1" fmla="val 64516"/>
              <a:gd name="adj2" fmla="val 29839"/>
            </a:avLst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E5E1024-E4CA-41EB-AC8C-9725402EBD1D}"/>
              </a:ext>
            </a:extLst>
          </p:cNvPr>
          <p:cNvGrpSpPr/>
          <p:nvPr/>
        </p:nvGrpSpPr>
        <p:grpSpPr>
          <a:xfrm>
            <a:off x="2512813" y="1426103"/>
            <a:ext cx="4199734" cy="1582208"/>
            <a:chOff x="3060699" y="1757070"/>
            <a:chExt cx="4199734" cy="1582208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08764F5F-1DDA-45C5-8EB2-82A5EF9EF3A4}"/>
                </a:ext>
              </a:extLst>
            </p:cNvPr>
            <p:cNvSpPr/>
            <p:nvPr/>
          </p:nvSpPr>
          <p:spPr>
            <a:xfrm>
              <a:off x="3488533" y="2160560"/>
              <a:ext cx="3771900" cy="1178718"/>
            </a:xfrm>
            <a:custGeom>
              <a:avLst/>
              <a:gdLst>
                <a:gd name="connsiteX0" fmla="*/ 0 w 3771900"/>
                <a:gd name="connsiteY0" fmla="*/ 0 h 1178718"/>
                <a:gd name="connsiteX1" fmla="*/ 3771900 w 3771900"/>
                <a:gd name="connsiteY1" fmla="*/ 0 h 1178718"/>
                <a:gd name="connsiteX2" fmla="*/ 3771900 w 3771900"/>
                <a:gd name="connsiteY2" fmla="*/ 1178718 h 1178718"/>
                <a:gd name="connsiteX3" fmla="*/ 0 w 3771900"/>
                <a:gd name="connsiteY3" fmla="*/ 1178718 h 1178718"/>
                <a:gd name="connsiteX4" fmla="*/ 0 w 3771900"/>
                <a:gd name="connsiteY4" fmla="*/ 0 h 117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1900" h="1178718">
                  <a:moveTo>
                    <a:pt x="0" y="0"/>
                  </a:moveTo>
                  <a:lnTo>
                    <a:pt x="3771900" y="0"/>
                  </a:lnTo>
                  <a:lnTo>
                    <a:pt x="3771900" y="1178718"/>
                  </a:lnTo>
                  <a:lnTo>
                    <a:pt x="0" y="1178718"/>
                  </a:lnTo>
                  <a:lnTo>
                    <a:pt x="0" y="0"/>
                  </a:lnTo>
                  <a:close/>
                </a:path>
              </a:pathLst>
            </a:custGeom>
            <a:ln w="28575"/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98386" tIns="133350" rIns="133350" bIns="133350" numCol="1" spcCol="1270" anchor="ctr" anchorCtr="0">
              <a:noAutofit/>
            </a:bodyPr>
            <a:lstStyle/>
            <a:p>
              <a:pPr marL="0" lvl="0" indent="0" algn="l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vi-VN" sz="35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ồng ba lá</a:t>
              </a:r>
              <a:endParaRPr lang="en-US" sz="35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50787BB5-3508-43A5-A8B6-C53D2FD8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0699" y="1757070"/>
              <a:ext cx="1095773" cy="12020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8844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0A4D6DA-D810-4883-AC58-87F20FB66267}"/>
              </a:ext>
            </a:extLst>
          </p:cNvPr>
          <p:cNvSpPr/>
          <p:nvPr/>
        </p:nvSpPr>
        <p:spPr>
          <a:xfrm>
            <a:off x="4984811" y="2426716"/>
            <a:ext cx="2221862" cy="1922001"/>
          </a:xfrm>
          <a:custGeom>
            <a:avLst/>
            <a:gdLst>
              <a:gd name="connsiteX0" fmla="*/ 0 w 2221862"/>
              <a:gd name="connsiteY0" fmla="*/ 961001 h 1922001"/>
              <a:gd name="connsiteX1" fmla="*/ 549116 w 2221862"/>
              <a:gd name="connsiteY1" fmla="*/ 0 h 1922001"/>
              <a:gd name="connsiteX2" fmla="*/ 1672746 w 2221862"/>
              <a:gd name="connsiteY2" fmla="*/ 0 h 1922001"/>
              <a:gd name="connsiteX3" fmla="*/ 2221862 w 2221862"/>
              <a:gd name="connsiteY3" fmla="*/ 961001 h 1922001"/>
              <a:gd name="connsiteX4" fmla="*/ 1672746 w 2221862"/>
              <a:gd name="connsiteY4" fmla="*/ 1922001 h 1922001"/>
              <a:gd name="connsiteX5" fmla="*/ 549116 w 2221862"/>
              <a:gd name="connsiteY5" fmla="*/ 1922001 h 1922001"/>
              <a:gd name="connsiteX6" fmla="*/ 0 w 2221862"/>
              <a:gd name="connsiteY6" fmla="*/ 961001 h 1922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21862" h="1922001">
                <a:moveTo>
                  <a:pt x="0" y="961001"/>
                </a:moveTo>
                <a:lnTo>
                  <a:pt x="549116" y="0"/>
                </a:lnTo>
                <a:lnTo>
                  <a:pt x="1672746" y="0"/>
                </a:lnTo>
                <a:lnTo>
                  <a:pt x="2221862" y="961001"/>
                </a:lnTo>
                <a:lnTo>
                  <a:pt x="1672746" y="1922001"/>
                </a:lnTo>
                <a:lnTo>
                  <a:pt x="549116" y="1922001"/>
                </a:lnTo>
                <a:lnTo>
                  <a:pt x="0" y="96100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03754" tIns="354063" rIns="403754" bIns="354063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Nam </a:t>
            </a:r>
            <a:r>
              <a:rPr lang="en-US" sz="28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5277D995-492D-4661-976D-12E740C7552D}"/>
              </a:ext>
            </a:extLst>
          </p:cNvPr>
          <p:cNvSpPr/>
          <p:nvPr/>
        </p:nvSpPr>
        <p:spPr>
          <a:xfrm>
            <a:off x="6376124" y="1507169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3A5DD78-EAB1-45CE-8B82-4CB2E30ADED0}"/>
              </a:ext>
            </a:extLst>
          </p:cNvPr>
          <p:cNvSpPr/>
          <p:nvPr/>
        </p:nvSpPr>
        <p:spPr>
          <a:xfrm>
            <a:off x="5189476" y="67865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exagon 10">
            <a:extLst>
              <a:ext uri="{FF2B5EF4-FFF2-40B4-BE49-F238E27FC236}">
                <a16:creationId xmlns:a16="http://schemas.microsoft.com/office/drawing/2014/main" id="{0A14A0DF-8B7E-4167-8C99-654C9E834FD1}"/>
              </a:ext>
            </a:extLst>
          </p:cNvPr>
          <p:cNvSpPr/>
          <p:nvPr/>
        </p:nvSpPr>
        <p:spPr>
          <a:xfrm>
            <a:off x="7354488" y="2857501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1BC8171-0902-4B6E-9D8F-BDFFAFDA76E7}"/>
              </a:ext>
            </a:extLst>
          </p:cNvPr>
          <p:cNvSpPr/>
          <p:nvPr/>
        </p:nvSpPr>
        <p:spPr>
          <a:xfrm>
            <a:off x="6859362" y="1647512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542120"/>
              <a:satOff val="20000"/>
              <a:lumOff val="-2941"/>
              <a:alphaOff val="0"/>
            </a:schemeClr>
          </a:fillRef>
          <a:effectRef idx="0">
            <a:schemeClr val="accent3">
              <a:hueOff val="542120"/>
              <a:satOff val="20000"/>
              <a:lumOff val="-29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A9F34082-62DD-49ED-8A38-A8166CACB43B}"/>
              </a:ext>
            </a:extLst>
          </p:cNvPr>
          <p:cNvSpPr/>
          <p:nvPr/>
        </p:nvSpPr>
        <p:spPr>
          <a:xfrm>
            <a:off x="6674853" y="4381772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B63C1B4-083B-4C87-A8FD-5462FDCB1F95}"/>
              </a:ext>
            </a:extLst>
          </p:cNvPr>
          <p:cNvSpPr/>
          <p:nvPr/>
        </p:nvSpPr>
        <p:spPr>
          <a:xfrm>
            <a:off x="6859362" y="3552174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084240"/>
              <a:satOff val="40000"/>
              <a:lumOff val="-5882"/>
              <a:alphaOff val="0"/>
            </a:schemeClr>
          </a:fillRef>
          <a:effectRef idx="0">
            <a:schemeClr val="accent3">
              <a:hueOff val="1084240"/>
              <a:satOff val="40000"/>
              <a:lumOff val="-588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i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exagon 14">
            <a:extLst>
              <a:ext uri="{FF2B5EF4-FFF2-40B4-BE49-F238E27FC236}">
                <a16:creationId xmlns:a16="http://schemas.microsoft.com/office/drawing/2014/main" id="{0172A7B1-02BF-4CD7-883C-CFECD8476807}"/>
              </a:ext>
            </a:extLst>
          </p:cNvPr>
          <p:cNvSpPr/>
          <p:nvPr/>
        </p:nvSpPr>
        <p:spPr>
          <a:xfrm>
            <a:off x="4988945" y="453999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503249C0-4BE2-4E16-911D-BB0BEBA47591}"/>
              </a:ext>
            </a:extLst>
          </p:cNvPr>
          <p:cNvSpPr/>
          <p:nvPr/>
        </p:nvSpPr>
        <p:spPr>
          <a:xfrm>
            <a:off x="5189476" y="452211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626359"/>
              <a:satOff val="60000"/>
              <a:lumOff val="-8824"/>
              <a:alphaOff val="0"/>
            </a:schemeClr>
          </a:fillRef>
          <a:effectRef idx="0">
            <a:schemeClr val="accent3">
              <a:hueOff val="1626359"/>
              <a:satOff val="60000"/>
              <a:lumOff val="-88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o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exagon 16">
            <a:extLst>
              <a:ext uri="{FF2B5EF4-FFF2-40B4-BE49-F238E27FC236}">
                <a16:creationId xmlns:a16="http://schemas.microsoft.com/office/drawing/2014/main" id="{A2EA5611-8A21-423C-8877-6B5264B9453E}"/>
              </a:ext>
            </a:extLst>
          </p:cNvPr>
          <p:cNvSpPr/>
          <p:nvPr/>
        </p:nvSpPr>
        <p:spPr>
          <a:xfrm>
            <a:off x="3994560" y="3190207"/>
            <a:ext cx="838302" cy="722308"/>
          </a:xfrm>
          <a:prstGeom prst="hexagon">
            <a:avLst>
              <a:gd name="adj" fmla="val 28900"/>
              <a:gd name="vf" fmla="val 11547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4057E3-6F95-4993-80DB-8076D040611E}"/>
              </a:ext>
            </a:extLst>
          </p:cNvPr>
          <p:cNvSpPr/>
          <p:nvPr/>
        </p:nvSpPr>
        <p:spPr>
          <a:xfrm>
            <a:off x="3511838" y="3553257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168479"/>
              <a:satOff val="80000"/>
              <a:lumOff val="-11765"/>
              <a:alphaOff val="0"/>
            </a:schemeClr>
          </a:fillRef>
          <a:effectRef idx="0">
            <a:schemeClr val="accent3">
              <a:hueOff val="2168479"/>
              <a:satOff val="80000"/>
              <a:lumOff val="-1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0D2F21E-F078-416B-954B-3E5F4C81EABC}"/>
              </a:ext>
            </a:extLst>
          </p:cNvPr>
          <p:cNvSpPr/>
          <p:nvPr/>
        </p:nvSpPr>
        <p:spPr>
          <a:xfrm>
            <a:off x="3511838" y="1645345"/>
            <a:ext cx="1820800" cy="1575206"/>
          </a:xfrm>
          <a:custGeom>
            <a:avLst/>
            <a:gdLst>
              <a:gd name="connsiteX0" fmla="*/ 0 w 1820800"/>
              <a:gd name="connsiteY0" fmla="*/ 787603 h 1575206"/>
              <a:gd name="connsiteX1" fmla="*/ 450036 w 1820800"/>
              <a:gd name="connsiteY1" fmla="*/ 0 h 1575206"/>
              <a:gd name="connsiteX2" fmla="*/ 1370764 w 1820800"/>
              <a:gd name="connsiteY2" fmla="*/ 0 h 1575206"/>
              <a:gd name="connsiteX3" fmla="*/ 1820800 w 1820800"/>
              <a:gd name="connsiteY3" fmla="*/ 787603 h 1575206"/>
              <a:gd name="connsiteX4" fmla="*/ 1370764 w 1820800"/>
              <a:gd name="connsiteY4" fmla="*/ 1575206 h 1575206"/>
              <a:gd name="connsiteX5" fmla="*/ 450036 w 1820800"/>
              <a:gd name="connsiteY5" fmla="*/ 1575206 h 1575206"/>
              <a:gd name="connsiteX6" fmla="*/ 0 w 1820800"/>
              <a:gd name="connsiteY6" fmla="*/ 787603 h 1575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0800" h="1575206">
                <a:moveTo>
                  <a:pt x="0" y="787603"/>
                </a:moveTo>
                <a:lnTo>
                  <a:pt x="450036" y="0"/>
                </a:lnTo>
                <a:lnTo>
                  <a:pt x="1370764" y="0"/>
                </a:lnTo>
                <a:lnTo>
                  <a:pt x="1820800" y="787603"/>
                </a:lnTo>
                <a:lnTo>
                  <a:pt x="1370764" y="1575206"/>
                </a:lnTo>
                <a:lnTo>
                  <a:pt x="450036" y="1575206"/>
                </a:lnTo>
                <a:lnTo>
                  <a:pt x="0" y="78760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37305" tIns="296605" rIns="337305" bIns="296605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4D100-E53E-4F0B-BC21-9055D273A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896" y="4257675"/>
            <a:ext cx="3298207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DE2583-474D-4437-BF9E-29E194939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579" y="4070309"/>
            <a:ext cx="3696563" cy="2397165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834579E-E096-415C-9D67-C40E3BBC05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995" y="257928"/>
            <a:ext cx="2988381" cy="2209799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CF728A7-109F-471C-A295-5D4DFAE92E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8374" y="477571"/>
            <a:ext cx="3136769" cy="2200420"/>
          </a:xfrm>
          <a:prstGeom prst="rect">
            <a:avLst/>
          </a:prstGeom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93406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3">
            <a:extLst>
              <a:ext uri="{FF2B5EF4-FFF2-40B4-BE49-F238E27FC236}">
                <a16:creationId xmlns:a16="http://schemas.microsoft.com/office/drawing/2014/main" id="{25B97239-2685-48C8-8104-1D4E4E383D8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C290B2-4C78-4DE9-A49A-97AD324B8E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59" r="-4" b="13306"/>
          <a:stretch/>
        </p:blipFill>
        <p:spPr>
          <a:xfrm>
            <a:off x="321735" y="3524289"/>
            <a:ext cx="2676579" cy="27765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952A957-A116-4620-B2C4-85360C7577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04" r="-3" b="11954"/>
          <a:stretch/>
        </p:blipFill>
        <p:spPr>
          <a:xfrm>
            <a:off x="3159553" y="3514855"/>
            <a:ext cx="2837076" cy="27859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BA52FA-0ED8-429B-968E-3A39BBCE8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925" r="1" b="5797"/>
          <a:stretch/>
        </p:blipFill>
        <p:spPr>
          <a:xfrm>
            <a:off x="6195373" y="321733"/>
            <a:ext cx="5674892" cy="59790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5112F66-A70E-4113-B19A-117C8E9F33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31824" t="8341" r="7935" b="8557"/>
          <a:stretch/>
        </p:blipFill>
        <p:spPr>
          <a:xfrm>
            <a:off x="0" y="244527"/>
            <a:ext cx="2306164" cy="2386011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BE1179DC-FC41-4F96-AFCE-731F53990502}"/>
              </a:ext>
            </a:extLst>
          </p:cNvPr>
          <p:cNvSpPr/>
          <p:nvPr/>
        </p:nvSpPr>
        <p:spPr>
          <a:xfrm>
            <a:off x="528638" y="1100138"/>
            <a:ext cx="5666735" cy="15304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2FE223-1666-434E-B2BA-AD3CDD225EE7}"/>
              </a:ext>
            </a:extLst>
          </p:cNvPr>
          <p:cNvSpPr txBox="1"/>
          <p:nvPr/>
        </p:nvSpPr>
        <p:spPr>
          <a:xfrm>
            <a:off x="321735" y="1348401"/>
            <a:ext cx="6093618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he xuồng Nam Bộ</a:t>
            </a:r>
            <a:endParaRPr kumimoji="0" lang="en-US" sz="44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5B9BD5"/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01CBEC-D420-4901-B033-7C6ACE222CC2}"/>
              </a:ext>
            </a:extLst>
          </p:cNvPr>
          <p:cNvSpPr txBox="1"/>
          <p:nvPr/>
        </p:nvSpPr>
        <p:spPr>
          <a:xfrm>
            <a:off x="2100980" y="2740489"/>
            <a:ext cx="3895648" cy="886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The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INH NGUYEN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57150" algn="l"/>
              </a:tabLst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46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59D6D18-2787-4B42-9C0D-A9486C54AC0D}"/>
              </a:ext>
            </a:extLst>
          </p:cNvPr>
          <p:cNvSpPr/>
          <p:nvPr/>
        </p:nvSpPr>
        <p:spPr>
          <a:xfrm>
            <a:off x="4010025" y="255589"/>
            <a:ext cx="4146550" cy="773111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 trị của ghe, xuồng 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Bộ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90D703-C230-4842-AECF-F67B0FBD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1420604"/>
            <a:ext cx="3361290" cy="40167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183679-E8B5-4363-8E94-C3869433B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55" y="1420604"/>
            <a:ext cx="3361290" cy="40167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EBD628-0DCA-4ECE-8526-2E2D3F6016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4910" y="1420604"/>
            <a:ext cx="3361290" cy="40167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69D5EFE-2E86-429F-AF0E-2A4D88BAACF2}"/>
              </a:ext>
            </a:extLst>
          </p:cNvPr>
          <p:cNvSpPr txBox="1"/>
          <p:nvPr/>
        </p:nvSpPr>
        <p:spPr>
          <a:xfrm>
            <a:off x="784225" y="1599286"/>
            <a:ext cx="311364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công cụ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 độ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 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F535D1-5D37-4E83-A17C-50E24BCC2CFB}"/>
              </a:ext>
            </a:extLst>
          </p:cNvPr>
          <p:cNvSpPr txBox="1"/>
          <p:nvPr/>
        </p:nvSpPr>
        <p:spPr>
          <a:xfrm>
            <a:off x="4517490" y="1525429"/>
            <a:ext cx="313162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FB799-21FA-4436-B9BB-184D075386E1}"/>
              </a:ext>
            </a:extLst>
          </p:cNvPr>
          <p:cNvSpPr txBox="1"/>
          <p:nvPr/>
        </p:nvSpPr>
        <p:spPr>
          <a:xfrm>
            <a:off x="8260002" y="1599286"/>
            <a:ext cx="313110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g theo giá trị văn 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vùng, miề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38BFDEE-7756-406D-B7E3-D590E4D89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490" y="3429000"/>
            <a:ext cx="3131620" cy="181588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E65CC34-6A86-458B-86FF-4AEEE4D923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5363" y="4691769"/>
            <a:ext cx="2400299" cy="144233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61F32E7-B5CB-4C06-86FE-473D1EE05A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0613" y="4732498"/>
            <a:ext cx="2167438" cy="133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43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9CB6CB84-8431-4F1D-9E14-581BFC2F4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8F470EC2-D499-48E6-A388-761EFBD2C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-77652"/>
            <a:ext cx="4554538" cy="197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359380-7EF4-4B59-9BE7-41375D1DEC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713" y="5656127"/>
            <a:ext cx="1073439" cy="936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6B766-3FEB-4E78-A4B7-6A44E3B4B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6495638" flipH="1">
            <a:off x="9968779" y="47954"/>
            <a:ext cx="917445" cy="1368243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93AF300-3819-49E0-B1E4-0BEF0218DF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4727864"/>
              </p:ext>
            </p:extLst>
          </p:nvPr>
        </p:nvGraphicFramePr>
        <p:xfrm>
          <a:off x="2418446" y="2030697"/>
          <a:ext cx="9100454" cy="4696212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841058">
                  <a:extLst>
                    <a:ext uri="{9D8B030D-6E8A-4147-A177-3AD203B41FA5}">
                      <a16:colId xmlns:a16="http://schemas.microsoft.com/office/drawing/2014/main" val="552686619"/>
                    </a:ext>
                  </a:extLst>
                </a:gridCol>
                <a:gridCol w="2015783">
                  <a:extLst>
                    <a:ext uri="{9D8B030D-6E8A-4147-A177-3AD203B41FA5}">
                      <a16:colId xmlns:a16="http://schemas.microsoft.com/office/drawing/2014/main" val="444398178"/>
                    </a:ext>
                  </a:extLst>
                </a:gridCol>
                <a:gridCol w="2276362">
                  <a:extLst>
                    <a:ext uri="{9D8B030D-6E8A-4147-A177-3AD203B41FA5}">
                      <a16:colId xmlns:a16="http://schemas.microsoft.com/office/drawing/2014/main" val="1857815589"/>
                    </a:ext>
                  </a:extLst>
                </a:gridCol>
                <a:gridCol w="1889167">
                  <a:extLst>
                    <a:ext uri="{9D8B030D-6E8A-4147-A177-3AD203B41FA5}">
                      <a16:colId xmlns:a16="http://schemas.microsoft.com/office/drawing/2014/main" val="3057351933"/>
                    </a:ext>
                  </a:extLst>
                </a:gridCol>
                <a:gridCol w="2078084">
                  <a:extLst>
                    <a:ext uri="{9D8B030D-6E8A-4147-A177-3AD203B41FA5}">
                      <a16:colId xmlns:a16="http://schemas.microsoft.com/office/drawing/2014/main" val="9817611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tài liệu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 xuất bả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3422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914935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139808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82373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95706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083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82516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18373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709120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63016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4976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575505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5A3151B-F1C4-4ECE-97A7-338759AA08B8}"/>
              </a:ext>
            </a:extLst>
          </p:cNvPr>
          <p:cNvSpPr txBox="1"/>
          <p:nvPr/>
        </p:nvSpPr>
        <p:spPr>
          <a:xfrm rot="21238069">
            <a:off x="3704035" y="843291"/>
            <a:ext cx="36111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6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6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27A288C-3B52-4FEC-894A-8839C355CA13}"/>
              </a:ext>
            </a:extLst>
          </p:cNvPr>
          <p:cNvSpPr txBox="1"/>
          <p:nvPr/>
        </p:nvSpPr>
        <p:spPr>
          <a:xfrm>
            <a:off x="660400" y="398091"/>
            <a:ext cx="1084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CE50C23-7D63-4B4D-8E2D-459D853D1AB4}"/>
              </a:ext>
            </a:extLst>
          </p:cNvPr>
          <p:cNvGrpSpPr/>
          <p:nvPr/>
        </p:nvGrpSpPr>
        <p:grpSpPr>
          <a:xfrm>
            <a:off x="1138464" y="1604351"/>
            <a:ext cx="3833586" cy="3910624"/>
            <a:chOff x="1081314" y="2586403"/>
            <a:chExt cx="3148239" cy="364929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0262121-BAF1-4585-BBDC-081EB070D2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6" name="Arrow: Pentagon 5">
              <a:extLst>
                <a:ext uri="{FF2B5EF4-FFF2-40B4-BE49-F238E27FC236}">
                  <a16:creationId xmlns:a16="http://schemas.microsoft.com/office/drawing/2014/main" id="{3B5DDE15-F8C6-475C-83D2-0BED2DFDD7B2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rgbClr val="76AD78">
                <a:lumMod val="75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ước</a:t>
              </a:r>
              <a:r>
                <a:rPr lang="en-US" sz="2800" b="1" kern="0" dirty="0">
                  <a:solidFill>
                    <a:srgbClr val="FFFFFF"/>
                  </a:solidFill>
                  <a:latin typeface="The Hand"/>
                </a:rPr>
                <a:t> </a:t>
              </a:r>
              <a:r>
                <a:rPr lang="en-US" sz="2800" b="1" kern="0" dirty="0" err="1">
                  <a:solidFill>
                    <a:srgbClr val="FFFFFF"/>
                  </a:solidFill>
                  <a:latin typeface="The Hand"/>
                </a:rPr>
                <a:t>chú</a:t>
              </a: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053ABF0-2D47-44C7-BC46-1EDA6C61875F}"/>
              </a:ext>
            </a:extLst>
          </p:cNvPr>
          <p:cNvSpPr txBox="1"/>
          <p:nvPr/>
        </p:nvSpPr>
        <p:spPr>
          <a:xfrm>
            <a:off x="1404243" y="2250030"/>
            <a:ext cx="3424932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ú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Arrow: Pentagon 12">
            <a:extLst>
              <a:ext uri="{FF2B5EF4-FFF2-40B4-BE49-F238E27FC236}">
                <a16:creationId xmlns:a16="http://schemas.microsoft.com/office/drawing/2014/main" id="{9AEA8BC8-79A2-4CE8-967E-257D9552728E}"/>
              </a:ext>
            </a:extLst>
          </p:cNvPr>
          <p:cNvSpPr/>
          <p:nvPr/>
        </p:nvSpPr>
        <p:spPr>
          <a:xfrm>
            <a:off x="6096000" y="1005664"/>
            <a:ext cx="2279937" cy="560688"/>
          </a:xfrm>
          <a:prstGeom prst="homePlate">
            <a:avLst/>
          </a:prstGeom>
          <a:solidFill>
            <a:srgbClr val="76AD78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à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liệ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tha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he Hand"/>
                <a:ea typeface="+mn-ea"/>
                <a:cs typeface="+mn-cs"/>
              </a:rPr>
              <a:t>khả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he Hand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849AB03-9BF8-4DAA-A558-BF825B764D1D}"/>
              </a:ext>
            </a:extLst>
          </p:cNvPr>
          <p:cNvGrpSpPr/>
          <p:nvPr/>
        </p:nvGrpSpPr>
        <p:grpSpPr>
          <a:xfrm>
            <a:off x="5557376" y="1817011"/>
            <a:ext cx="5948824" cy="1254802"/>
            <a:chOff x="5557376" y="1817011"/>
            <a:chExt cx="5948824" cy="125480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356A6A9-69F2-4E90-BAF4-A6259F80CB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5" y="1894094"/>
              <a:ext cx="5762625" cy="1177719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2C437C3-CA96-4FC4-8587-40AE2D56A33E}"/>
                </a:ext>
              </a:extLst>
            </p:cNvPr>
            <p:cNvSpPr txBox="1"/>
            <p:nvPr/>
          </p:nvSpPr>
          <p:spPr>
            <a:xfrm>
              <a:off x="6014576" y="2018845"/>
              <a:ext cx="52206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ả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iể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3" name="Graphic 22" descr="Medal with solid fill">
              <a:extLst>
                <a:ext uri="{FF2B5EF4-FFF2-40B4-BE49-F238E27FC236}">
                  <a16:creationId xmlns:a16="http://schemas.microsoft.com/office/drawing/2014/main" id="{DA4EC292-4C2C-4F3E-BAB2-4CF0C843EE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5557376" y="1817011"/>
              <a:ext cx="457200" cy="457200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D6C3FB9-9B6B-460D-8461-A93794F8A019}"/>
              </a:ext>
            </a:extLst>
          </p:cNvPr>
          <p:cNvGrpSpPr/>
          <p:nvPr/>
        </p:nvGrpSpPr>
        <p:grpSpPr>
          <a:xfrm>
            <a:off x="5557376" y="3356875"/>
            <a:ext cx="5948822" cy="1217433"/>
            <a:chOff x="5557376" y="3356875"/>
            <a:chExt cx="5948822" cy="121743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324A21D-B6BD-427E-AC4D-4896E9C8D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3" y="3396589"/>
              <a:ext cx="5762625" cy="117771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F683033-D458-4877-B105-EECF99F7DB31}"/>
                </a:ext>
              </a:extLst>
            </p:cNvPr>
            <p:cNvSpPr txBox="1"/>
            <p:nvPr/>
          </p:nvSpPr>
          <p:spPr>
            <a:xfrm>
              <a:off x="5879071" y="3569949"/>
              <a:ext cx="5491625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ẳ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ội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dung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ă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ác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ả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iê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ặn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ẽ</a:t>
              </a:r>
              <a:r>
                <a: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pic>
          <p:nvPicPr>
            <p:cNvPr id="24" name="Graphic 23" descr="Medal with solid fill">
              <a:extLst>
                <a:ext uri="{FF2B5EF4-FFF2-40B4-BE49-F238E27FC236}">
                  <a16:creationId xmlns:a16="http://schemas.microsoft.com/office/drawing/2014/main" id="{B1567C0B-79C4-4EAC-9C40-CEC1956C2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5557376" y="3356875"/>
              <a:ext cx="457200" cy="457200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2025AF8-9587-4ADF-8B44-16D8D839D3C6}"/>
              </a:ext>
            </a:extLst>
          </p:cNvPr>
          <p:cNvGrpSpPr/>
          <p:nvPr/>
        </p:nvGrpSpPr>
        <p:grpSpPr>
          <a:xfrm>
            <a:off x="5542626" y="4825530"/>
            <a:ext cx="5963571" cy="1221501"/>
            <a:chOff x="5542626" y="4825530"/>
            <a:chExt cx="5963571" cy="122150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0CA0960-D43A-4D20-B71A-080168B33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3572" y="4859370"/>
              <a:ext cx="5762625" cy="117771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269AC03-457B-4D14-ABB6-79E2C4FB9E51}"/>
                </a:ext>
              </a:extLst>
            </p:cNvPr>
            <p:cNvSpPr txBox="1"/>
            <p:nvPr/>
          </p:nvSpPr>
          <p:spPr>
            <a:xfrm>
              <a:off x="5886447" y="4846702"/>
              <a:ext cx="534875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ậ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ô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n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VB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ạ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ọ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ứ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êm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ầ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400" dirty="0"/>
            </a:p>
          </p:txBody>
        </p:sp>
        <p:pic>
          <p:nvPicPr>
            <p:cNvPr id="25" name="Graphic 24" descr="Medal with solid fill">
              <a:extLst>
                <a:ext uri="{FF2B5EF4-FFF2-40B4-BE49-F238E27FC236}">
                  <a16:creationId xmlns:a16="http://schemas.microsoft.com/office/drawing/2014/main" id="{95033876-AA95-4517-8120-840C4009E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5542626" y="4825530"/>
              <a:ext cx="457200" cy="45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43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1000"/>
              </a:spcAft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II. TỔNG KẾT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ghệ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uật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B10C260-58C8-4C88-8663-374F8AEFC460}"/>
              </a:ext>
            </a:extLst>
          </p:cNvPr>
          <p:cNvSpPr txBox="1"/>
          <p:nvPr/>
        </p:nvSpPr>
        <p:spPr>
          <a:xfrm>
            <a:off x="1620846" y="2602566"/>
            <a:ext cx="881999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o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ô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êu tả đặc sắc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 tượng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ệt kê đã nhấn mạnh sự phong phú và đa dạng của đối tượng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60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7" y="66932"/>
            <a:ext cx="4192651" cy="1633221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97243" y="64932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321803" y="2192024"/>
            <a:ext cx="9561094" cy="410381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13966" y="1939948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tabLst/>
              <a:defRPr/>
            </a:pP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b="1" kern="0" dirty="0" err="1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u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3545DB-A784-4AD5-A448-5A586E9E949C}"/>
              </a:ext>
            </a:extLst>
          </p:cNvPr>
          <p:cNvSpPr txBox="1"/>
          <p:nvPr/>
        </p:nvSpPr>
        <p:spPr>
          <a:xfrm>
            <a:off x="1452117" y="2411766"/>
            <a:ext cx="887807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́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ô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ă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â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tr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́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4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1EFE8F-D017-454A-B5F7-F9E84E52BF69}"/>
              </a:ext>
            </a:extLst>
          </p:cNvPr>
          <p:cNvGrpSpPr/>
          <p:nvPr/>
        </p:nvGrpSpPr>
        <p:grpSpPr>
          <a:xfrm>
            <a:off x="710525" y="-49129"/>
            <a:ext cx="4192651" cy="1439108"/>
            <a:chOff x="710527" y="66932"/>
            <a:chExt cx="4192651" cy="16332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DF86578-C3DC-4FC4-9C9B-D5103E1721E3}"/>
                </a:ext>
              </a:extLst>
            </p:cNvPr>
            <p:cNvGrpSpPr/>
            <p:nvPr/>
          </p:nvGrpSpPr>
          <p:grpSpPr>
            <a:xfrm>
              <a:off x="710527" y="368538"/>
              <a:ext cx="4192651" cy="1331615"/>
              <a:chOff x="0" y="0"/>
              <a:chExt cx="8385303" cy="10972800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85EFD5FE-7D90-4E37-B8AF-878F60F1D450}"/>
                  </a:ext>
                </a:extLst>
              </p:cNvPr>
              <p:cNvGrpSpPr/>
              <p:nvPr/>
            </p:nvGrpSpPr>
            <p:grpSpPr>
              <a:xfrm rot="5400000">
                <a:off x="-790228" y="1797269"/>
                <a:ext cx="10566400" cy="7784662"/>
                <a:chOff x="0" y="0"/>
                <a:chExt cx="6783283" cy="4997498"/>
              </a:xfrm>
            </p:grpSpPr>
            <p:sp>
              <p:nvSpPr>
                <p:cNvPr id="9" name="Freeform 4">
                  <a:extLst>
                    <a:ext uri="{FF2B5EF4-FFF2-40B4-BE49-F238E27FC236}">
                      <a16:creationId xmlns:a16="http://schemas.microsoft.com/office/drawing/2014/main" id="{650BB4A3-7147-4985-9150-5BDA839EE5AA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19783" cy="4933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9783" h="4933998">
                      <a:moveTo>
                        <a:pt x="6627073" y="4933998"/>
                      </a:moveTo>
                      <a:lnTo>
                        <a:pt x="92710" y="4933998"/>
                      </a:lnTo>
                      <a:cubicBezTo>
                        <a:pt x="41910" y="4933998"/>
                        <a:pt x="0" y="4892088"/>
                        <a:pt x="0" y="4841288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25803" y="0"/>
                      </a:lnTo>
                      <a:cubicBezTo>
                        <a:pt x="6676603" y="0"/>
                        <a:pt x="6718513" y="41910"/>
                        <a:pt x="6718513" y="92710"/>
                      </a:cubicBezTo>
                      <a:lnTo>
                        <a:pt x="6718513" y="4840018"/>
                      </a:lnTo>
                      <a:cubicBezTo>
                        <a:pt x="6719783" y="4892088"/>
                        <a:pt x="6677873" y="4933998"/>
                        <a:pt x="6627073" y="4933998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</p:sp>
            <p:sp>
              <p:nvSpPr>
                <p:cNvPr id="10" name="Freeform 5">
                  <a:extLst>
                    <a:ext uri="{FF2B5EF4-FFF2-40B4-BE49-F238E27FC236}">
                      <a16:creationId xmlns:a16="http://schemas.microsoft.com/office/drawing/2014/main" id="{BD59A027-6C8F-48FC-BC0F-7186768C09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783284" cy="4997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83284" h="4997498">
                      <a:moveTo>
                        <a:pt x="6658823" y="59690"/>
                      </a:moveTo>
                      <a:cubicBezTo>
                        <a:pt x="6694383" y="59690"/>
                        <a:pt x="6723593" y="88900"/>
                        <a:pt x="6723593" y="124460"/>
                      </a:cubicBezTo>
                      <a:lnTo>
                        <a:pt x="6723593" y="4873038"/>
                      </a:lnTo>
                      <a:cubicBezTo>
                        <a:pt x="6723593" y="4908598"/>
                        <a:pt x="6694383" y="4937808"/>
                        <a:pt x="6658823" y="4937808"/>
                      </a:cubicBezTo>
                      <a:lnTo>
                        <a:pt x="124460" y="4937808"/>
                      </a:lnTo>
                      <a:cubicBezTo>
                        <a:pt x="88900" y="4937808"/>
                        <a:pt x="59690" y="4908598"/>
                        <a:pt x="59690" y="4873038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58823" y="59690"/>
                      </a:lnTo>
                      <a:moveTo>
                        <a:pt x="665882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4873038"/>
                      </a:lnTo>
                      <a:cubicBezTo>
                        <a:pt x="0" y="4941618"/>
                        <a:pt x="55880" y="4997498"/>
                        <a:pt x="124460" y="4997498"/>
                      </a:cubicBezTo>
                      <a:lnTo>
                        <a:pt x="6658823" y="4997498"/>
                      </a:lnTo>
                      <a:cubicBezTo>
                        <a:pt x="6727403" y="4997498"/>
                        <a:pt x="6783284" y="4941618"/>
                        <a:pt x="6783284" y="4873038"/>
                      </a:cubicBezTo>
                      <a:lnTo>
                        <a:pt x="6783284" y="124460"/>
                      </a:lnTo>
                      <a:cubicBezTo>
                        <a:pt x="6783284" y="55880"/>
                        <a:pt x="6727403" y="0"/>
                        <a:pt x="665882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B6BB84DB-7D2C-4C54-A448-1A7851B421A5}"/>
                  </a:ext>
                </a:extLst>
              </p:cNvPr>
              <p:cNvGrpSpPr/>
              <p:nvPr/>
            </p:nvGrpSpPr>
            <p:grpSpPr>
              <a:xfrm rot="5400000">
                <a:off x="-1291766" y="1291766"/>
                <a:ext cx="10603175" cy="8019644"/>
                <a:chOff x="0" y="0"/>
                <a:chExt cx="6806891" cy="5148349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58988F22-3BAF-4E4C-8B2D-7F74A70BD2D8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6743391" cy="50848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391" h="5084849">
                      <a:moveTo>
                        <a:pt x="6650682" y="5084849"/>
                      </a:moveTo>
                      <a:lnTo>
                        <a:pt x="92710" y="5084849"/>
                      </a:lnTo>
                      <a:cubicBezTo>
                        <a:pt x="41910" y="5084849"/>
                        <a:pt x="0" y="5042939"/>
                        <a:pt x="0" y="4992139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6649411" y="0"/>
                      </a:lnTo>
                      <a:cubicBezTo>
                        <a:pt x="6700211" y="0"/>
                        <a:pt x="6742122" y="41910"/>
                        <a:pt x="6742122" y="92710"/>
                      </a:cubicBezTo>
                      <a:lnTo>
                        <a:pt x="6742122" y="4990869"/>
                      </a:lnTo>
                      <a:cubicBezTo>
                        <a:pt x="6743391" y="5042939"/>
                        <a:pt x="6701482" y="5084849"/>
                        <a:pt x="6650682" y="508484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4DA524A5-8F43-490F-B1BD-DFBDB5F52D5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806891" cy="51483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06891" h="5148349">
                      <a:moveTo>
                        <a:pt x="6682432" y="59690"/>
                      </a:moveTo>
                      <a:cubicBezTo>
                        <a:pt x="6717991" y="59690"/>
                        <a:pt x="6747201" y="88900"/>
                        <a:pt x="6747201" y="124460"/>
                      </a:cubicBezTo>
                      <a:lnTo>
                        <a:pt x="6747201" y="5023889"/>
                      </a:lnTo>
                      <a:cubicBezTo>
                        <a:pt x="6747201" y="5059449"/>
                        <a:pt x="6717991" y="5088659"/>
                        <a:pt x="6682432" y="5088659"/>
                      </a:cubicBezTo>
                      <a:lnTo>
                        <a:pt x="124460" y="5088659"/>
                      </a:lnTo>
                      <a:cubicBezTo>
                        <a:pt x="88900" y="5088659"/>
                        <a:pt x="59690" y="5059449"/>
                        <a:pt x="59690" y="5023889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6682432" y="59690"/>
                      </a:lnTo>
                      <a:moveTo>
                        <a:pt x="6682432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5023889"/>
                      </a:lnTo>
                      <a:cubicBezTo>
                        <a:pt x="0" y="5092469"/>
                        <a:pt x="55880" y="5148349"/>
                        <a:pt x="124460" y="5148349"/>
                      </a:cubicBezTo>
                      <a:lnTo>
                        <a:pt x="6682432" y="5148349"/>
                      </a:lnTo>
                      <a:cubicBezTo>
                        <a:pt x="6751012" y="5148349"/>
                        <a:pt x="6806891" y="5092469"/>
                        <a:pt x="6806891" y="5023889"/>
                      </a:cubicBezTo>
                      <a:lnTo>
                        <a:pt x="6806891" y="124460"/>
                      </a:lnTo>
                      <a:cubicBezTo>
                        <a:pt x="6806891" y="55880"/>
                        <a:pt x="6751012" y="0"/>
                        <a:pt x="6682432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</p:spPr>
            </p:sp>
          </p:grpSp>
        </p:grpSp>
        <p:pic>
          <p:nvPicPr>
            <p:cNvPr id="4" name="Picture 28">
              <a:extLst>
                <a:ext uri="{FF2B5EF4-FFF2-40B4-BE49-F238E27FC236}">
                  <a16:creationId xmlns:a16="http://schemas.microsoft.com/office/drawing/2014/main" id="{EE646C1C-6D66-4F06-A495-DCB118238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815824" y="66932"/>
              <a:ext cx="1704003" cy="69709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260102F-BF00-4042-A215-ECBD1FCC9CC7}"/>
              </a:ext>
            </a:extLst>
          </p:cNvPr>
          <p:cNvSpPr txBox="1"/>
          <p:nvPr/>
        </p:nvSpPr>
        <p:spPr>
          <a:xfrm>
            <a:off x="1035574" y="431506"/>
            <a:ext cx="3419216" cy="740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II. TỔNG KẾ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FD9E0CF6-A4F6-4051-9CA2-7DD2729B6024}"/>
              </a:ext>
            </a:extLst>
          </p:cNvPr>
          <p:cNvGrpSpPr/>
          <p:nvPr/>
        </p:nvGrpSpPr>
        <p:grpSpPr>
          <a:xfrm>
            <a:off x="1035574" y="1831841"/>
            <a:ext cx="10203447" cy="4403859"/>
            <a:chOff x="19038" y="36773"/>
            <a:chExt cx="8141423" cy="10936029"/>
          </a:xfrm>
        </p:grpSpPr>
        <p:grpSp>
          <p:nvGrpSpPr>
            <p:cNvPr id="13" name="Group 3">
              <a:extLst>
                <a:ext uri="{FF2B5EF4-FFF2-40B4-BE49-F238E27FC236}">
                  <a16:creationId xmlns:a16="http://schemas.microsoft.com/office/drawing/2014/main" id="{44421CB3-1878-4432-9C4C-7EB0F4F0F4BC}"/>
                </a:ext>
              </a:extLst>
            </p:cNvPr>
            <p:cNvGrpSpPr/>
            <p:nvPr/>
          </p:nvGrpSpPr>
          <p:grpSpPr>
            <a:xfrm rot="5400000">
              <a:off x="-902651" y="1909690"/>
              <a:ext cx="10566402" cy="7559822"/>
              <a:chOff x="0" y="144341"/>
              <a:chExt cx="6783284" cy="4853158"/>
            </a:xfrm>
          </p:grpSpPr>
          <p:sp>
            <p:nvSpPr>
              <p:cNvPr id="17" name="Freeform 4">
                <a:extLst>
                  <a:ext uri="{FF2B5EF4-FFF2-40B4-BE49-F238E27FC236}">
                    <a16:creationId xmlns:a16="http://schemas.microsoft.com/office/drawing/2014/main" id="{17A50B2D-CDE4-4C06-A41F-3C92E7019229}"/>
                  </a:ext>
                </a:extLst>
              </p:cNvPr>
              <p:cNvSpPr/>
              <p:nvPr/>
            </p:nvSpPr>
            <p:spPr>
              <a:xfrm>
                <a:off x="31750" y="144341"/>
                <a:ext cx="6719783" cy="4821407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933998">
                    <a:moveTo>
                      <a:pt x="6627073" y="4933998"/>
                    </a:moveTo>
                    <a:lnTo>
                      <a:pt x="92710" y="4933998"/>
                    </a:lnTo>
                    <a:cubicBezTo>
                      <a:pt x="41910" y="4933998"/>
                      <a:pt x="0" y="4892088"/>
                      <a:pt x="0" y="484128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840018"/>
                    </a:lnTo>
                    <a:cubicBezTo>
                      <a:pt x="6719783" y="4892088"/>
                      <a:pt x="6677873" y="4933998"/>
                      <a:pt x="6627073" y="4933998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</p:sp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4B590620-6F40-467E-BD17-C27308782C39}"/>
                  </a:ext>
                </a:extLst>
              </p:cNvPr>
              <p:cNvSpPr/>
              <p:nvPr/>
            </p:nvSpPr>
            <p:spPr>
              <a:xfrm>
                <a:off x="0" y="144341"/>
                <a:ext cx="6783284" cy="4853158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97498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73038"/>
                    </a:lnTo>
                    <a:cubicBezTo>
                      <a:pt x="6723593" y="4908598"/>
                      <a:pt x="6694383" y="4937808"/>
                      <a:pt x="6658823" y="4937808"/>
                    </a:cubicBezTo>
                    <a:lnTo>
                      <a:pt x="124460" y="4937808"/>
                    </a:lnTo>
                    <a:cubicBezTo>
                      <a:pt x="88900" y="4937808"/>
                      <a:pt x="59690" y="4908598"/>
                      <a:pt x="59690" y="487303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73038"/>
                    </a:lnTo>
                    <a:cubicBezTo>
                      <a:pt x="0" y="4941618"/>
                      <a:pt x="55880" y="4997498"/>
                      <a:pt x="124460" y="4997498"/>
                    </a:cubicBezTo>
                    <a:lnTo>
                      <a:pt x="6658823" y="4997498"/>
                    </a:lnTo>
                    <a:cubicBezTo>
                      <a:pt x="6727403" y="4997498"/>
                      <a:pt x="6783284" y="4941618"/>
                      <a:pt x="6783284" y="4873038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FFFF00"/>
              </a:solidFill>
            </p:spPr>
          </p:sp>
        </p:grp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9E68C60F-8463-4874-9F4B-A983159ADE78}"/>
                </a:ext>
              </a:extLst>
            </p:cNvPr>
            <p:cNvGrpSpPr/>
            <p:nvPr/>
          </p:nvGrpSpPr>
          <p:grpSpPr>
            <a:xfrm rot="5400000">
              <a:off x="-1272728" y="1328539"/>
              <a:ext cx="10603175" cy="8019644"/>
              <a:chOff x="23607" y="-12222"/>
              <a:chExt cx="6806891" cy="5148349"/>
            </a:xfrm>
          </p:grpSpPr>
          <p:sp>
            <p:nvSpPr>
              <p:cNvPr id="15" name="Freeform 7">
                <a:extLst>
                  <a:ext uri="{FF2B5EF4-FFF2-40B4-BE49-F238E27FC236}">
                    <a16:creationId xmlns:a16="http://schemas.microsoft.com/office/drawing/2014/main" id="{5B190CBB-772E-4B03-9A23-77F68E019901}"/>
                  </a:ext>
                </a:extLst>
              </p:cNvPr>
              <p:cNvSpPr/>
              <p:nvPr/>
            </p:nvSpPr>
            <p:spPr>
              <a:xfrm>
                <a:off x="31750" y="31750"/>
                <a:ext cx="6743391" cy="50848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84849">
                    <a:moveTo>
                      <a:pt x="6650682" y="5084849"/>
                    </a:moveTo>
                    <a:lnTo>
                      <a:pt x="92710" y="5084849"/>
                    </a:lnTo>
                    <a:cubicBezTo>
                      <a:pt x="41910" y="5084849"/>
                      <a:pt x="0" y="5042939"/>
                      <a:pt x="0" y="4992139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90869"/>
                    </a:lnTo>
                    <a:cubicBezTo>
                      <a:pt x="6743391" y="5042939"/>
                      <a:pt x="6701482" y="5084849"/>
                      <a:pt x="6650682" y="50848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6" name="Freeform 8">
                <a:extLst>
                  <a:ext uri="{FF2B5EF4-FFF2-40B4-BE49-F238E27FC236}">
                    <a16:creationId xmlns:a16="http://schemas.microsoft.com/office/drawing/2014/main" id="{67F498B9-14AD-4E54-9170-EA5777FF598B}"/>
                  </a:ext>
                </a:extLst>
              </p:cNvPr>
              <p:cNvSpPr/>
              <p:nvPr/>
            </p:nvSpPr>
            <p:spPr>
              <a:xfrm>
                <a:off x="23607" y="-12222"/>
                <a:ext cx="6806891" cy="51483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483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5023889"/>
                    </a:lnTo>
                    <a:cubicBezTo>
                      <a:pt x="6747201" y="5059449"/>
                      <a:pt x="6717991" y="5088659"/>
                      <a:pt x="6682432" y="5088659"/>
                    </a:cubicBezTo>
                    <a:lnTo>
                      <a:pt x="124460" y="5088659"/>
                    </a:lnTo>
                    <a:cubicBezTo>
                      <a:pt x="88900" y="5088659"/>
                      <a:pt x="59690" y="5059449"/>
                      <a:pt x="59690" y="5023889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023889"/>
                    </a:lnTo>
                    <a:cubicBezTo>
                      <a:pt x="0" y="5092469"/>
                      <a:pt x="55880" y="5148349"/>
                      <a:pt x="124460" y="5148349"/>
                    </a:cubicBezTo>
                    <a:lnTo>
                      <a:pt x="6682432" y="5148349"/>
                    </a:lnTo>
                    <a:cubicBezTo>
                      <a:pt x="6751012" y="5148349"/>
                      <a:pt x="6806891" y="5092469"/>
                      <a:pt x="6806891" y="5023889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92D050"/>
              </a:solidFill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AF4BBB4-3A9E-4D13-9431-E9082F0104A4}"/>
              </a:ext>
            </a:extLst>
          </p:cNvPr>
          <p:cNvSpPr/>
          <p:nvPr/>
        </p:nvSpPr>
        <p:spPr>
          <a:xfrm>
            <a:off x="3761613" y="1579765"/>
            <a:ext cx="4764067" cy="542925"/>
          </a:xfrm>
          <a:prstGeom prst="roundRect">
            <a:avLst/>
          </a:prstGeom>
          <a:solidFill>
            <a:srgbClr val="F79646">
              <a:lumMod val="75000"/>
            </a:srgbClr>
          </a:solidFill>
          <a:ln w="25400" cap="flat" cmpd="sng" algn="ctr">
            <a:noFill/>
            <a:prstDash val="soli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rtlCol="0" anchor="ctr"/>
          <a:lstStyle/>
          <a:p>
            <a:pPr algn="just">
              <a:tabLst>
                <a:tab pos="1386840" algn="l"/>
              </a:tabLst>
            </a:pP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5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spc="-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8BF2F5-9453-4FB7-8A6F-BA371044644E}"/>
              </a:ext>
            </a:extLst>
          </p:cNvPr>
          <p:cNvSpPr txBox="1"/>
          <p:nvPr/>
        </p:nvSpPr>
        <p:spPr>
          <a:xfrm>
            <a:off x="1450614" y="2073926"/>
            <a:ext cx="937336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ở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in chi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ú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;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ướ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ý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B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  <a:tabLst>
                <a:tab pos="1386840" algn="l"/>
              </a:tabLst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iê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ệ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ự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62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32" y="-11593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94" y="2343387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0494" y="2343387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8" y="4831056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925" y="4987049"/>
            <a:ext cx="1400613" cy="1834144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506566" y="1014426"/>
            <a:ext cx="7590972" cy="4166047"/>
          </a:xfrm>
          <a:prstGeom prst="horizontalScroll">
            <a:avLst>
              <a:gd name="adj" fmla="val 10061"/>
            </a:avLst>
          </a:prstGeom>
          <a:noFill/>
          <a:ln w="28575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LUYỆN TẬP</a:t>
              </a:r>
            </a:p>
          </p:txBody>
        </p:sp>
      </p:grpSp>
      <p:pic>
        <p:nvPicPr>
          <p:cNvPr id="19" name="Hình ảnh 11">
            <a:extLst>
              <a:ext uri="{FF2B5EF4-FFF2-40B4-BE49-F238E27FC236}">
                <a16:creationId xmlns:a16="http://schemas.microsoft.com/office/drawing/2014/main" id="{155AFB79-A740-4721-85F0-20882FC7E223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38283" y="1191892"/>
            <a:ext cx="1389226" cy="123117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3486A88-A085-46A8-A6E3-FC45FEFA4FEC}"/>
              </a:ext>
            </a:extLst>
          </p:cNvPr>
          <p:cNvSpPr txBox="1"/>
          <p:nvPr/>
        </p:nvSpPr>
        <p:spPr>
          <a:xfrm>
            <a:off x="3294418" y="1652744"/>
            <a:ext cx="648027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45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686310" y="1576590"/>
            <a:ext cx="8782601" cy="2421478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F3C9434-A1C9-8D38-0571-6C0AD51BD7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0" b="18543"/>
          <a:stretch/>
        </p:blipFill>
        <p:spPr>
          <a:xfrm>
            <a:off x="7417868" y="4486966"/>
            <a:ext cx="3660846" cy="2167499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359" y="2903580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110434" y="179438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ooper Black" panose="0208090404030B020404" pitchFamily="18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E1B6835-34AA-45F3-9BB5-6CFDF4B9FC80}"/>
              </a:ext>
            </a:extLst>
          </p:cNvPr>
          <p:cNvSpPr txBox="1"/>
          <p:nvPr/>
        </p:nvSpPr>
        <p:spPr>
          <a:xfrm>
            <a:off x="3176208" y="1762270"/>
            <a:ext cx="820221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>
              <a:spcAft>
                <a:spcPts val="12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tưởng tượng 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ngắ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m có cảm xúc như thế nào? Viết đoạn văn khoảng 5 – 7 câu thể hiện cảm xúc của e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8451C5F-B26C-41A2-ACCE-E03A7CA87711}"/>
              </a:ext>
            </a:extLst>
          </p:cNvPr>
          <p:cNvSpPr txBox="1"/>
          <p:nvPr/>
        </p:nvSpPr>
        <p:spPr>
          <a:xfrm>
            <a:off x="673100" y="311006"/>
            <a:ext cx="1084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bric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endParaRPr lang="en-US" sz="32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DAADF9F-7272-425A-ACD7-F22D715B1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22241"/>
              </p:ext>
            </p:extLst>
          </p:nvPr>
        </p:nvGraphicFramePr>
        <p:xfrm>
          <a:off x="673100" y="1230313"/>
          <a:ext cx="10845800" cy="4696207"/>
        </p:xfrm>
        <a:graphic>
          <a:graphicData uri="http://schemas.openxmlformats.org/drawingml/2006/table">
            <a:tbl>
              <a:tblPr firstRow="1" firstCol="1" bandRow="1"/>
              <a:tblGrid>
                <a:gridCol w="2711450">
                  <a:extLst>
                    <a:ext uri="{9D8B030D-6E8A-4147-A177-3AD203B41FA5}">
                      <a16:colId xmlns:a16="http://schemas.microsoft.com/office/drawing/2014/main" val="378909911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001721998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1844960006"/>
                    </a:ext>
                  </a:extLst>
                </a:gridCol>
                <a:gridCol w="2711450">
                  <a:extLst>
                    <a:ext uri="{9D8B030D-6E8A-4147-A177-3AD203B41FA5}">
                      <a16:colId xmlns:a16="http://schemas.microsoft.com/office/drawing/2014/main" val="25940219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       Mức độ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Tiêu c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Mức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      Mức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2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74073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30480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: cảm xúc của bản thân khi đượ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ắm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u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ấ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ập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ông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400" b="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9C8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à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 5 – 6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ảm xúc ban đầu khi ngắm nhìn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ổi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7- 8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.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(9- 10 </a:t>
                      </a:r>
                      <a:r>
                        <a:rPr lang="en-US" sz="2400" b="0" i="1" dirty="0" err="1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i="1" dirty="0">
                          <a:solidFill>
                            <a:srgbClr val="172103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76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800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3000">
              <a:srgbClr val="FFFF00">
                <a:alpha val="40000"/>
              </a:srgbClr>
            </a:gs>
            <a:gs pos="100000">
              <a:srgbClr val="00FFFF">
                <a:alpha val="2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Nhóm 32">
            <a:extLst>
              <a:ext uri="{FF2B5EF4-FFF2-40B4-BE49-F238E27FC236}">
                <a16:creationId xmlns:a16="http://schemas.microsoft.com/office/drawing/2014/main" id="{6FA2358A-4541-AFAE-4DF6-36723366BE59}"/>
              </a:ext>
            </a:extLst>
          </p:cNvPr>
          <p:cNvGrpSpPr/>
          <p:nvPr/>
        </p:nvGrpSpPr>
        <p:grpSpPr>
          <a:xfrm>
            <a:off x="374654" y="443354"/>
            <a:ext cx="7184386" cy="1202566"/>
            <a:chOff x="5550816" y="391243"/>
            <a:chExt cx="5410882" cy="1214867"/>
          </a:xfrm>
        </p:grpSpPr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8AB0D40C-F0DB-3886-2D7C-C576F7C94546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24" name="Hình chữ nhật: Góc Trên Tròn 23">
                <a:extLst>
                  <a:ext uri="{FF2B5EF4-FFF2-40B4-BE49-F238E27FC236}">
                    <a16:creationId xmlns:a16="http://schemas.microsoft.com/office/drawing/2014/main" id="{09E66393-C57D-53F5-FF0D-4AE8703C7458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Hình tự do: Hình 26">
                <a:extLst>
                  <a:ext uri="{FF2B5EF4-FFF2-40B4-BE49-F238E27FC236}">
                    <a16:creationId xmlns:a16="http://schemas.microsoft.com/office/drawing/2014/main" id="{53EFD6F1-630E-5249-FBB3-0470E4774635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BE13473B-C6EA-3497-D568-5233870FDAC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56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1</a:t>
              </a:r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3E68417A-D44A-B574-CDB4-F4A168AEF320}"/>
                </a:ext>
              </a:extLst>
            </p:cNvPr>
            <p:cNvSpPr txBox="1"/>
            <p:nvPr/>
          </p:nvSpPr>
          <p:spPr>
            <a:xfrm>
              <a:off x="5550816" y="69565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MỞ ĐẦU</a:t>
              </a:r>
            </a:p>
          </p:txBody>
        </p:sp>
      </p:grpSp>
      <p:sp>
        <p:nvSpPr>
          <p:cNvPr id="22" name="Hình tự do: Hình 21">
            <a:extLst>
              <a:ext uri="{FF2B5EF4-FFF2-40B4-BE49-F238E27FC236}">
                <a16:creationId xmlns:a16="http://schemas.microsoft.com/office/drawing/2014/main" id="{DFF933AD-8476-1C1D-6F67-7387CDBE5138}"/>
              </a:ext>
            </a:extLst>
          </p:cNvPr>
          <p:cNvSpPr/>
          <p:nvPr/>
        </p:nvSpPr>
        <p:spPr>
          <a:xfrm rot="16200000">
            <a:off x="3012603" y="-1873222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Hình tự do: Hình 22">
            <a:extLst>
              <a:ext uri="{FF2B5EF4-FFF2-40B4-BE49-F238E27FC236}">
                <a16:creationId xmlns:a16="http://schemas.microsoft.com/office/drawing/2014/main" id="{FED8E6DC-A508-3F09-361B-7A728899E1E3}"/>
              </a:ext>
            </a:extLst>
          </p:cNvPr>
          <p:cNvSpPr/>
          <p:nvPr/>
        </p:nvSpPr>
        <p:spPr>
          <a:xfrm rot="16200000">
            <a:off x="3327977" y="-171537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6" name="Nhóm 105">
            <a:extLst>
              <a:ext uri="{FF2B5EF4-FFF2-40B4-BE49-F238E27FC236}">
                <a16:creationId xmlns:a16="http://schemas.microsoft.com/office/drawing/2014/main" id="{2DEF0017-3B96-4CCD-9710-C8C403F8CD17}"/>
              </a:ext>
            </a:extLst>
          </p:cNvPr>
          <p:cNvGrpSpPr/>
          <p:nvPr/>
        </p:nvGrpSpPr>
        <p:grpSpPr>
          <a:xfrm>
            <a:off x="1057332" y="2091649"/>
            <a:ext cx="6501711" cy="1221752"/>
            <a:chOff x="6064969" y="390606"/>
            <a:chExt cx="4896729" cy="1234248"/>
          </a:xfrm>
        </p:grpSpPr>
        <p:grpSp>
          <p:nvGrpSpPr>
            <p:cNvPr id="107" name="Nhóm 106">
              <a:extLst>
                <a:ext uri="{FF2B5EF4-FFF2-40B4-BE49-F238E27FC236}">
                  <a16:creationId xmlns:a16="http://schemas.microsoft.com/office/drawing/2014/main" id="{85F157E7-0F27-42A8-6210-C86128BA4546}"/>
                </a:ext>
              </a:extLst>
            </p:cNvPr>
            <p:cNvGrpSpPr/>
            <p:nvPr/>
          </p:nvGrpSpPr>
          <p:grpSpPr>
            <a:xfrm>
              <a:off x="6064971" y="390606"/>
              <a:ext cx="4511783" cy="1215505"/>
              <a:chOff x="6940418" y="1888370"/>
              <a:chExt cx="3607854" cy="1237058"/>
            </a:xfrm>
          </p:grpSpPr>
          <p:sp>
            <p:nvSpPr>
              <p:cNvPr id="110" name="Hình chữ nhật: Góc Trên Tròn 109">
                <a:extLst>
                  <a:ext uri="{FF2B5EF4-FFF2-40B4-BE49-F238E27FC236}">
                    <a16:creationId xmlns:a16="http://schemas.microsoft.com/office/drawing/2014/main" id="{2B6F54E5-7A15-0A82-6EE1-779C59033E3D}"/>
                  </a:ext>
                </a:extLst>
              </p:cNvPr>
              <p:cNvSpPr/>
              <p:nvPr/>
            </p:nvSpPr>
            <p:spPr>
              <a:xfrm rot="5400000">
                <a:off x="8126140" y="702648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1" name="Hình tự do: Hình 110">
                <a:extLst>
                  <a:ext uri="{FF2B5EF4-FFF2-40B4-BE49-F238E27FC236}">
                    <a16:creationId xmlns:a16="http://schemas.microsoft.com/office/drawing/2014/main" id="{A9EB7DE4-5111-A973-EB8D-EEA22D9B6711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08" name="Hộp Văn bản 107">
              <a:extLst>
                <a:ext uri="{FF2B5EF4-FFF2-40B4-BE49-F238E27FC236}">
                  <a16:creationId xmlns:a16="http://schemas.microsoft.com/office/drawing/2014/main" id="{E6EEC32D-FE55-D71E-0B43-E3B05BD20E1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2</a:t>
              </a:r>
            </a:p>
          </p:txBody>
        </p:sp>
        <p:sp>
          <p:nvSpPr>
            <p:cNvPr id="109" name="Hộp Văn bản 108">
              <a:extLst>
                <a:ext uri="{FF2B5EF4-FFF2-40B4-BE49-F238E27FC236}">
                  <a16:creationId xmlns:a16="http://schemas.microsoft.com/office/drawing/2014/main" id="{D540931F-677D-C177-784F-916A8F6709AC}"/>
                </a:ext>
              </a:extLst>
            </p:cNvPr>
            <p:cNvSpPr txBox="1"/>
            <p:nvPr/>
          </p:nvSpPr>
          <p:spPr>
            <a:xfrm>
              <a:off x="6064969" y="474434"/>
              <a:ext cx="4099361" cy="1150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400" b="1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HÌNH THÀNH KIẾN THỨC</a:t>
              </a:r>
            </a:p>
          </p:txBody>
        </p:sp>
      </p:grpSp>
      <p:sp>
        <p:nvSpPr>
          <p:cNvPr id="112" name="Hình tự do: Hình 111">
            <a:extLst>
              <a:ext uri="{FF2B5EF4-FFF2-40B4-BE49-F238E27FC236}">
                <a16:creationId xmlns:a16="http://schemas.microsoft.com/office/drawing/2014/main" id="{86AE3DB1-1D8D-908B-B342-0E63F7DF6D32}"/>
              </a:ext>
            </a:extLst>
          </p:cNvPr>
          <p:cNvSpPr/>
          <p:nvPr/>
        </p:nvSpPr>
        <p:spPr>
          <a:xfrm rot="16200000">
            <a:off x="3012603" y="-247361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33CC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3" name="Hình tự do: Hình 112">
            <a:extLst>
              <a:ext uri="{FF2B5EF4-FFF2-40B4-BE49-F238E27FC236}">
                <a16:creationId xmlns:a16="http://schemas.microsoft.com/office/drawing/2014/main" id="{0D861EAB-5D9B-98A3-CD05-BAC8FCB14DCD}"/>
              </a:ext>
            </a:extLst>
          </p:cNvPr>
          <p:cNvSpPr/>
          <p:nvPr/>
        </p:nvSpPr>
        <p:spPr>
          <a:xfrm rot="16200000">
            <a:off x="3327977" y="-89512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0" name="Nhóm 129">
            <a:extLst>
              <a:ext uri="{FF2B5EF4-FFF2-40B4-BE49-F238E27FC236}">
                <a16:creationId xmlns:a16="http://schemas.microsoft.com/office/drawing/2014/main" id="{9EAED0C0-B3BF-DAEC-8D0F-68193B6BA146}"/>
              </a:ext>
            </a:extLst>
          </p:cNvPr>
          <p:cNvGrpSpPr/>
          <p:nvPr/>
        </p:nvGrpSpPr>
        <p:grpSpPr>
          <a:xfrm>
            <a:off x="328933" y="3709385"/>
            <a:ext cx="7230107" cy="1202567"/>
            <a:chOff x="5516382" y="391242"/>
            <a:chExt cx="5445316" cy="1214868"/>
          </a:xfrm>
        </p:grpSpPr>
        <p:grpSp>
          <p:nvGrpSpPr>
            <p:cNvPr id="131" name="Nhóm 130">
              <a:extLst>
                <a:ext uri="{FF2B5EF4-FFF2-40B4-BE49-F238E27FC236}">
                  <a16:creationId xmlns:a16="http://schemas.microsoft.com/office/drawing/2014/main" id="{DD095AED-7595-9B66-8302-C4E8C1213EF9}"/>
                </a:ext>
              </a:extLst>
            </p:cNvPr>
            <p:cNvGrpSpPr/>
            <p:nvPr/>
          </p:nvGrpSpPr>
          <p:grpSpPr>
            <a:xfrm>
              <a:off x="6064973" y="391242"/>
              <a:ext cx="4511783" cy="1214868"/>
              <a:chOff x="6940420" y="1889018"/>
              <a:chExt cx="3607854" cy="1236410"/>
            </a:xfrm>
          </p:grpSpPr>
          <p:sp>
            <p:nvSpPr>
              <p:cNvPr id="134" name="Hình chữ nhật: Góc Trên Tròn 133">
                <a:extLst>
                  <a:ext uri="{FF2B5EF4-FFF2-40B4-BE49-F238E27FC236}">
                    <a16:creationId xmlns:a16="http://schemas.microsoft.com/office/drawing/2014/main" id="{85091060-C393-396D-6B20-DC3E4CDF0DED}"/>
                  </a:ext>
                </a:extLst>
              </p:cNvPr>
              <p:cNvSpPr/>
              <p:nvPr/>
            </p:nvSpPr>
            <p:spPr>
              <a:xfrm rot="5400000">
                <a:off x="8126142" y="703296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Hình tự do: Hình 134">
                <a:extLst>
                  <a:ext uri="{FF2B5EF4-FFF2-40B4-BE49-F238E27FC236}">
                    <a16:creationId xmlns:a16="http://schemas.microsoft.com/office/drawing/2014/main" id="{AC830CBD-8227-1056-2CA0-855D5ADE3240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CC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32" name="Hộp Văn bản 131">
              <a:extLst>
                <a:ext uri="{FF2B5EF4-FFF2-40B4-BE49-F238E27FC236}">
                  <a16:creationId xmlns:a16="http://schemas.microsoft.com/office/drawing/2014/main" id="{E71B904B-AA7C-43B2-852F-CF4E07CB9955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3</a:t>
              </a:r>
            </a:p>
          </p:txBody>
        </p:sp>
        <p:sp>
          <p:nvSpPr>
            <p:cNvPr id="133" name="Hộp Văn bản 132">
              <a:extLst>
                <a:ext uri="{FF2B5EF4-FFF2-40B4-BE49-F238E27FC236}">
                  <a16:creationId xmlns:a16="http://schemas.microsoft.com/office/drawing/2014/main" id="{A23ECC87-980B-0C13-EB8A-E614D6F3800C}"/>
                </a:ext>
              </a:extLst>
            </p:cNvPr>
            <p:cNvSpPr txBox="1"/>
            <p:nvPr/>
          </p:nvSpPr>
          <p:spPr>
            <a:xfrm>
              <a:off x="5516382" y="715077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LUYỆN TẬP</a:t>
              </a:r>
            </a:p>
          </p:txBody>
        </p:sp>
      </p:grpSp>
      <p:sp>
        <p:nvSpPr>
          <p:cNvPr id="136" name="Hình tự do: Hình 135">
            <a:extLst>
              <a:ext uri="{FF2B5EF4-FFF2-40B4-BE49-F238E27FC236}">
                <a16:creationId xmlns:a16="http://schemas.microsoft.com/office/drawing/2014/main" id="{CBBD7423-06A5-79CD-80D3-45AAF6E94031}"/>
              </a:ext>
            </a:extLst>
          </p:cNvPr>
          <p:cNvSpPr/>
          <p:nvPr/>
        </p:nvSpPr>
        <p:spPr>
          <a:xfrm rot="16200000">
            <a:off x="3000543" y="1422134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7" name="Hình tự do: Hình 136">
            <a:extLst>
              <a:ext uri="{FF2B5EF4-FFF2-40B4-BE49-F238E27FC236}">
                <a16:creationId xmlns:a16="http://schemas.microsoft.com/office/drawing/2014/main" id="{A58173F2-7B53-3098-E7B0-233603B987DF}"/>
              </a:ext>
            </a:extLst>
          </p:cNvPr>
          <p:cNvSpPr/>
          <p:nvPr/>
        </p:nvSpPr>
        <p:spPr>
          <a:xfrm rot="16200000">
            <a:off x="3315917" y="1579983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8" name="Nhóm 137">
            <a:extLst>
              <a:ext uri="{FF2B5EF4-FFF2-40B4-BE49-F238E27FC236}">
                <a16:creationId xmlns:a16="http://schemas.microsoft.com/office/drawing/2014/main" id="{E4A379E7-1FEB-C6BE-68ED-6392F167FA79}"/>
              </a:ext>
            </a:extLst>
          </p:cNvPr>
          <p:cNvGrpSpPr/>
          <p:nvPr/>
        </p:nvGrpSpPr>
        <p:grpSpPr>
          <a:xfrm>
            <a:off x="433124" y="5378854"/>
            <a:ext cx="7125916" cy="1202566"/>
            <a:chOff x="5594852" y="391243"/>
            <a:chExt cx="5366846" cy="1214867"/>
          </a:xfrm>
        </p:grpSpPr>
        <p:grpSp>
          <p:nvGrpSpPr>
            <p:cNvPr id="139" name="Nhóm 138">
              <a:extLst>
                <a:ext uri="{FF2B5EF4-FFF2-40B4-BE49-F238E27FC236}">
                  <a16:creationId xmlns:a16="http://schemas.microsoft.com/office/drawing/2014/main" id="{933298A8-C55B-654F-8034-6AA08E54F36B}"/>
                </a:ext>
              </a:extLst>
            </p:cNvPr>
            <p:cNvGrpSpPr/>
            <p:nvPr/>
          </p:nvGrpSpPr>
          <p:grpSpPr>
            <a:xfrm>
              <a:off x="6064972" y="391243"/>
              <a:ext cx="4511783" cy="1214867"/>
              <a:chOff x="6940419" y="1889019"/>
              <a:chExt cx="3607854" cy="1236409"/>
            </a:xfrm>
          </p:grpSpPr>
          <p:sp>
            <p:nvSpPr>
              <p:cNvPr id="142" name="Hình chữ nhật: Góc Trên Tròn 141">
                <a:extLst>
                  <a:ext uri="{FF2B5EF4-FFF2-40B4-BE49-F238E27FC236}">
                    <a16:creationId xmlns:a16="http://schemas.microsoft.com/office/drawing/2014/main" id="{22BF84AA-2093-40E3-B94E-A187B5EB0BE3}"/>
                  </a:ext>
                </a:extLst>
              </p:cNvPr>
              <p:cNvSpPr/>
              <p:nvPr/>
            </p:nvSpPr>
            <p:spPr>
              <a:xfrm rot="5400000">
                <a:off x="8126141" y="703297"/>
                <a:ext cx="1236409" cy="3607854"/>
              </a:xfrm>
              <a:prstGeom prst="round2Same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3" name="Hình tự do: Hình 142">
                <a:extLst>
                  <a:ext uri="{FF2B5EF4-FFF2-40B4-BE49-F238E27FC236}">
                    <a16:creationId xmlns:a16="http://schemas.microsoft.com/office/drawing/2014/main" id="{DD1A0EB6-6FFB-FACD-F321-01A2F054C9E3}"/>
                  </a:ext>
                </a:extLst>
              </p:cNvPr>
              <p:cNvSpPr/>
              <p:nvPr/>
            </p:nvSpPr>
            <p:spPr>
              <a:xfrm rot="5400000">
                <a:off x="9569618" y="2146775"/>
                <a:ext cx="1236409" cy="720898"/>
              </a:xfrm>
              <a:custGeom>
                <a:avLst/>
                <a:gdLst>
                  <a:gd name="connsiteX0" fmla="*/ 0 w 1236409"/>
                  <a:gd name="connsiteY0" fmla="*/ 727587 h 727587"/>
                  <a:gd name="connsiteX1" fmla="*/ 0 w 1236409"/>
                  <a:gd name="connsiteY1" fmla="*/ 206072 h 727587"/>
                  <a:gd name="connsiteX2" fmla="*/ 206072 w 1236409"/>
                  <a:gd name="connsiteY2" fmla="*/ 0 h 727587"/>
                  <a:gd name="connsiteX3" fmla="*/ 1030337 w 1236409"/>
                  <a:gd name="connsiteY3" fmla="*/ 0 h 727587"/>
                  <a:gd name="connsiteX4" fmla="*/ 1236409 w 1236409"/>
                  <a:gd name="connsiteY4" fmla="*/ 206072 h 727587"/>
                  <a:gd name="connsiteX5" fmla="*/ 1236409 w 1236409"/>
                  <a:gd name="connsiteY5" fmla="*/ 727587 h 727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36409" h="727587">
                    <a:moveTo>
                      <a:pt x="0" y="727587"/>
                    </a:moveTo>
                    <a:lnTo>
                      <a:pt x="0" y="206072"/>
                    </a:lnTo>
                    <a:cubicBezTo>
                      <a:pt x="0" y="92262"/>
                      <a:pt x="92262" y="0"/>
                      <a:pt x="206072" y="0"/>
                    </a:cubicBezTo>
                    <a:lnTo>
                      <a:pt x="1030337" y="0"/>
                    </a:lnTo>
                    <a:cubicBezTo>
                      <a:pt x="1144147" y="0"/>
                      <a:pt x="1236409" y="92262"/>
                      <a:pt x="1236409" y="206072"/>
                    </a:cubicBezTo>
                    <a:lnTo>
                      <a:pt x="1236409" y="727587"/>
                    </a:lnTo>
                    <a:close/>
                  </a:path>
                </a:pathLst>
              </a:custGeom>
              <a:solidFill>
                <a:srgbClr val="FF00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40" name="Hộp Văn bản 139">
              <a:extLst>
                <a:ext uri="{FF2B5EF4-FFF2-40B4-BE49-F238E27FC236}">
                  <a16:creationId xmlns:a16="http://schemas.microsoft.com/office/drawing/2014/main" id="{16685C07-B8F0-23F8-EE7E-4129E6520234}"/>
                </a:ext>
              </a:extLst>
            </p:cNvPr>
            <p:cNvSpPr txBox="1"/>
            <p:nvPr/>
          </p:nvSpPr>
          <p:spPr>
            <a:xfrm>
              <a:off x="9818200" y="620659"/>
              <a:ext cx="1143498" cy="777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lgerian" panose="04020705040A02060702" pitchFamily="82" charset="0"/>
                  <a:ea typeface="+mn-ea"/>
                  <a:cs typeface="+mn-cs"/>
                </a:rPr>
                <a:t>04</a:t>
              </a:r>
            </a:p>
          </p:txBody>
        </p:sp>
        <p:sp>
          <p:nvSpPr>
            <p:cNvPr id="141" name="Hộp Văn bản 140">
              <a:extLst>
                <a:ext uri="{FF2B5EF4-FFF2-40B4-BE49-F238E27FC236}">
                  <a16:creationId xmlns:a16="http://schemas.microsoft.com/office/drawing/2014/main" id="{4832B0AC-911E-C6B9-ACB9-E79FE5ED47F4}"/>
                </a:ext>
              </a:extLst>
            </p:cNvPr>
            <p:cNvSpPr txBox="1"/>
            <p:nvPr/>
          </p:nvSpPr>
          <p:spPr>
            <a:xfrm>
              <a:off x="5594852" y="680892"/>
              <a:ext cx="5282567" cy="65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Matura MT Script Capitals" panose="03020802060602070202" pitchFamily="66" charset="0"/>
                  <a:ea typeface="+mn-ea"/>
                  <a:cs typeface="+mn-cs"/>
                </a:rPr>
                <a:t>VẬN DỤNG</a:t>
              </a:r>
            </a:p>
          </p:txBody>
        </p:sp>
      </p:grpSp>
      <p:sp>
        <p:nvSpPr>
          <p:cNvPr id="144" name="Hình tự do: Hình 143">
            <a:extLst>
              <a:ext uri="{FF2B5EF4-FFF2-40B4-BE49-F238E27FC236}">
                <a16:creationId xmlns:a16="http://schemas.microsoft.com/office/drawing/2014/main" id="{620CF7D6-C7BA-2ADF-6BB3-84FD7D56A0BE}"/>
              </a:ext>
            </a:extLst>
          </p:cNvPr>
          <p:cNvSpPr/>
          <p:nvPr/>
        </p:nvSpPr>
        <p:spPr>
          <a:xfrm rot="16200000">
            <a:off x="2988483" y="3091629"/>
            <a:ext cx="1568352" cy="5671443"/>
          </a:xfrm>
          <a:custGeom>
            <a:avLst/>
            <a:gdLst>
              <a:gd name="connsiteX0" fmla="*/ 1612491 w 1612491"/>
              <a:gd name="connsiteY0" fmla="*/ 268754 h 4050891"/>
              <a:gd name="connsiteX1" fmla="*/ 1612491 w 1612491"/>
              <a:gd name="connsiteY1" fmla="*/ 4050891 h 4050891"/>
              <a:gd name="connsiteX2" fmla="*/ 1307689 w 1612491"/>
              <a:gd name="connsiteY2" fmla="*/ 4050891 h 4050891"/>
              <a:gd name="connsiteX3" fmla="*/ 806244 w 1612491"/>
              <a:gd name="connsiteY3" fmla="*/ 3522407 h 4050891"/>
              <a:gd name="connsiteX4" fmla="*/ 304799 w 1612491"/>
              <a:gd name="connsiteY4" fmla="*/ 4050891 h 4050891"/>
              <a:gd name="connsiteX5" fmla="*/ 0 w 1612491"/>
              <a:gd name="connsiteY5" fmla="*/ 4050891 h 4050891"/>
              <a:gd name="connsiteX6" fmla="*/ 0 w 1612491"/>
              <a:gd name="connsiteY6" fmla="*/ 268754 h 4050891"/>
              <a:gd name="connsiteX7" fmla="*/ 268754 w 1612491"/>
              <a:gd name="connsiteY7" fmla="*/ 0 h 4050891"/>
              <a:gd name="connsiteX8" fmla="*/ 1343737 w 1612491"/>
              <a:gd name="connsiteY8" fmla="*/ 0 h 4050891"/>
              <a:gd name="connsiteX9" fmla="*/ 1612491 w 1612491"/>
              <a:gd name="connsiteY9" fmla="*/ 268754 h 4050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12491" h="4050891">
                <a:moveTo>
                  <a:pt x="1612491" y="268754"/>
                </a:moveTo>
                <a:lnTo>
                  <a:pt x="1612491" y="4050891"/>
                </a:lnTo>
                <a:lnTo>
                  <a:pt x="1307689" y="4050891"/>
                </a:lnTo>
                <a:cubicBezTo>
                  <a:pt x="1307689" y="3759017"/>
                  <a:pt x="1083184" y="3522407"/>
                  <a:pt x="806244" y="3522407"/>
                </a:cubicBezTo>
                <a:cubicBezTo>
                  <a:pt x="529304" y="3522407"/>
                  <a:pt x="304799" y="3759017"/>
                  <a:pt x="304799" y="4050891"/>
                </a:cubicBezTo>
                <a:lnTo>
                  <a:pt x="0" y="4050891"/>
                </a:lnTo>
                <a:lnTo>
                  <a:pt x="0" y="268754"/>
                </a:lnTo>
                <a:cubicBezTo>
                  <a:pt x="0" y="120325"/>
                  <a:pt x="120325" y="0"/>
                  <a:pt x="268754" y="0"/>
                </a:cubicBezTo>
                <a:lnTo>
                  <a:pt x="1343737" y="0"/>
                </a:lnTo>
                <a:cubicBezTo>
                  <a:pt x="1492166" y="0"/>
                  <a:pt x="1612491" y="120325"/>
                  <a:pt x="1612491" y="268754"/>
                </a:cubicBezTo>
                <a:close/>
              </a:path>
            </a:pathLst>
          </a:custGeom>
          <a:solidFill>
            <a:srgbClr val="FF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Hình tự do: Hình 144">
            <a:extLst>
              <a:ext uri="{FF2B5EF4-FFF2-40B4-BE49-F238E27FC236}">
                <a16:creationId xmlns:a16="http://schemas.microsoft.com/office/drawing/2014/main" id="{13BB1B78-F7C1-E5A4-E2BC-EFF30D3E2C49}"/>
              </a:ext>
            </a:extLst>
          </p:cNvPr>
          <p:cNvSpPr/>
          <p:nvPr/>
        </p:nvSpPr>
        <p:spPr>
          <a:xfrm rot="16200000">
            <a:off x="3315918" y="3201744"/>
            <a:ext cx="1202562" cy="5382365"/>
          </a:xfrm>
          <a:custGeom>
            <a:avLst/>
            <a:gdLst>
              <a:gd name="connsiteX0" fmla="*/ 1236406 w 1236406"/>
              <a:gd name="connsiteY0" fmla="*/ 206072 h 3844413"/>
              <a:gd name="connsiteX1" fmla="*/ 1236406 w 1236406"/>
              <a:gd name="connsiteY1" fmla="*/ 3844413 h 3844413"/>
              <a:gd name="connsiteX2" fmla="*/ 1119648 w 1236406"/>
              <a:gd name="connsiteY2" fmla="*/ 3844413 h 3844413"/>
              <a:gd name="connsiteX3" fmla="*/ 1119648 w 1236406"/>
              <a:gd name="connsiteY3" fmla="*/ 3844413 h 3844413"/>
              <a:gd name="connsiteX4" fmla="*/ 618204 w 1236406"/>
              <a:gd name="connsiteY4" fmla="*/ 3315929 h 3844413"/>
              <a:gd name="connsiteX5" fmla="*/ 116759 w 1236406"/>
              <a:gd name="connsiteY5" fmla="*/ 3844412 h 3844413"/>
              <a:gd name="connsiteX6" fmla="*/ 116759 w 1236406"/>
              <a:gd name="connsiteY6" fmla="*/ 3844413 h 3844413"/>
              <a:gd name="connsiteX7" fmla="*/ 0 w 1236406"/>
              <a:gd name="connsiteY7" fmla="*/ 3844413 h 3844413"/>
              <a:gd name="connsiteX8" fmla="*/ 0 w 1236406"/>
              <a:gd name="connsiteY8" fmla="*/ 206072 h 3844413"/>
              <a:gd name="connsiteX9" fmla="*/ 206072 w 1236406"/>
              <a:gd name="connsiteY9" fmla="*/ 0 h 3844413"/>
              <a:gd name="connsiteX10" fmla="*/ 1030334 w 1236406"/>
              <a:gd name="connsiteY10" fmla="*/ 0 h 3844413"/>
              <a:gd name="connsiteX11" fmla="*/ 1236406 w 1236406"/>
              <a:gd name="connsiteY11" fmla="*/ 206072 h 384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6406" h="3844413">
                <a:moveTo>
                  <a:pt x="1236406" y="206072"/>
                </a:moveTo>
                <a:lnTo>
                  <a:pt x="1236406" y="3844413"/>
                </a:lnTo>
                <a:lnTo>
                  <a:pt x="1119648" y="3844413"/>
                </a:lnTo>
                <a:lnTo>
                  <a:pt x="1119648" y="3844413"/>
                </a:lnTo>
                <a:cubicBezTo>
                  <a:pt x="1119648" y="3552539"/>
                  <a:pt x="895144" y="3315929"/>
                  <a:pt x="618204" y="3315929"/>
                </a:cubicBezTo>
                <a:cubicBezTo>
                  <a:pt x="341264" y="3315928"/>
                  <a:pt x="116759" y="3552538"/>
                  <a:pt x="116759" y="3844412"/>
                </a:cubicBezTo>
                <a:lnTo>
                  <a:pt x="116759" y="3844413"/>
                </a:lnTo>
                <a:lnTo>
                  <a:pt x="0" y="3844413"/>
                </a:lnTo>
                <a:lnTo>
                  <a:pt x="0" y="206072"/>
                </a:lnTo>
                <a:cubicBezTo>
                  <a:pt x="0" y="92262"/>
                  <a:pt x="92262" y="0"/>
                  <a:pt x="206072" y="0"/>
                </a:cubicBezTo>
                <a:lnTo>
                  <a:pt x="1030334" y="0"/>
                </a:lnTo>
                <a:cubicBezTo>
                  <a:pt x="1144144" y="0"/>
                  <a:pt x="1236406" y="92262"/>
                  <a:pt x="1236406" y="206072"/>
                </a:cubicBezTo>
                <a:close/>
              </a:path>
            </a:pathLst>
          </a:custGeom>
          <a:solidFill>
            <a:schemeClr val="bg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7" name="Hình ảnh 146">
            <a:extLst>
              <a:ext uri="{FF2B5EF4-FFF2-40B4-BE49-F238E27FC236}">
                <a16:creationId xmlns:a16="http://schemas.microsoft.com/office/drawing/2014/main" id="{37965671-0FDB-A67A-B2CB-57D043383BB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012" y="461084"/>
            <a:ext cx="1197002" cy="977340"/>
          </a:xfrm>
          <a:prstGeom prst="rect">
            <a:avLst/>
          </a:prstGeom>
        </p:spPr>
      </p:pic>
      <p:pic>
        <p:nvPicPr>
          <p:cNvPr id="149" name="Hình ảnh 148">
            <a:extLst>
              <a:ext uri="{FF2B5EF4-FFF2-40B4-BE49-F238E27FC236}">
                <a16:creationId xmlns:a16="http://schemas.microsoft.com/office/drawing/2014/main" id="{CCABE262-4DEE-EC76-903E-EF462EC5FA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658" y="1927435"/>
            <a:ext cx="1202563" cy="1202563"/>
          </a:xfrm>
          <a:prstGeom prst="rect">
            <a:avLst/>
          </a:prstGeom>
        </p:spPr>
      </p:pic>
      <p:pic>
        <p:nvPicPr>
          <p:cNvPr id="151" name="Hình ảnh 150">
            <a:extLst>
              <a:ext uri="{FF2B5EF4-FFF2-40B4-BE49-F238E27FC236}">
                <a16:creationId xmlns:a16="http://schemas.microsoft.com/office/drawing/2014/main" id="{7BC44919-6BDB-997A-20E5-6ED609EB1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276" y="3644019"/>
            <a:ext cx="1461325" cy="1461325"/>
          </a:xfrm>
          <a:prstGeom prst="rect">
            <a:avLst/>
          </a:prstGeom>
        </p:spPr>
      </p:pic>
      <p:pic>
        <p:nvPicPr>
          <p:cNvPr id="153" name="Hình ảnh 152">
            <a:extLst>
              <a:ext uri="{FF2B5EF4-FFF2-40B4-BE49-F238E27FC236}">
                <a16:creationId xmlns:a16="http://schemas.microsoft.com/office/drawing/2014/main" id="{B46A284F-ACCB-C3A4-EB46-6F615B8FF6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665" y="5294549"/>
            <a:ext cx="1232556" cy="1232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58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 p14:presetBounceEnd="1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 p14:bounceEnd="10000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6.25E-7 -4.81481E-6 L 0.38659 -0.00231 " pathEditMode="relative" rAng="0" ptsTypes="AA">
                                          <p:cBhvr>
                                            <p:cTn id="6" dur="2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0274 0.00533 L 0.38385 0.00301 " pathEditMode="relative" rAng="0" ptsTypes="AA">
                                          <p:cBhvr>
                                            <p:cTn id="10" dur="2000" fill="hold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38659 -0.00231 " pathEditMode="relative" rAng="0" ptsTypes="AA">
                                          <p:cBhvr>
                                            <p:cTn id="14" dur="2000" fill="hold"/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42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-7.40741E-7 L 0.38659 -0.00231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323" y="-116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rrow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31DF15-B952-4EE5-8E46-37269D9CDEF4}"/>
              </a:ext>
            </a:extLst>
          </p:cNvPr>
          <p:cNvSpPr txBox="1"/>
          <p:nvPr/>
        </p:nvSpPr>
        <p:spPr>
          <a:xfrm>
            <a:off x="660400" y="1130300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 loại: Văn bản thông tin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25A6D-AB0F-455A-8F10-CE78D8117C93}"/>
              </a:ext>
            </a:extLst>
          </p:cNvPr>
          <p:cNvSpPr txBox="1"/>
          <p:nvPr/>
        </p:nvSpPr>
        <p:spPr>
          <a:xfrm>
            <a:off x="666750" y="225281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 marR="177165" algn="ctr">
              <a:spcAft>
                <a:spcPts val="0"/>
              </a:spcAft>
              <a:tabLst>
                <a:tab pos="57150" algn="l"/>
              </a:tabLst>
            </a:pP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200" b="1" dirty="0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404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31CD14F-0530-4C37-8202-D5593AF5754D}"/>
              </a:ext>
            </a:extLst>
          </p:cNvPr>
          <p:cNvSpPr/>
          <p:nvPr/>
        </p:nvSpPr>
        <p:spPr>
          <a:xfrm>
            <a:off x="3707209" y="1764491"/>
            <a:ext cx="4236641" cy="732493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pt-BR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B đọc chính</a:t>
            </a:r>
            <a:endParaRPr lang="en-US" sz="32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EE4C48F-73BE-4D5A-BB71-B57CE013488D}"/>
              </a:ext>
            </a:extLst>
          </p:cNvPr>
          <p:cNvGrpSpPr/>
          <p:nvPr/>
        </p:nvGrpSpPr>
        <p:grpSpPr>
          <a:xfrm>
            <a:off x="1081314" y="2746057"/>
            <a:ext cx="3148239" cy="3649297"/>
            <a:chOff x="1081314" y="2586403"/>
            <a:chExt cx="3148239" cy="364929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C7F375C-7057-46DC-893B-BB7AB246D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2246" y="2810142"/>
              <a:ext cx="3047307" cy="3425558"/>
            </a:xfrm>
            <a:prstGeom prst="rect">
              <a:avLst/>
            </a:prstGeom>
          </p:spPr>
        </p:pic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0F08DE7A-5743-43E3-9899-C74083EB67ED}"/>
                </a:ext>
              </a:extLst>
            </p:cNvPr>
            <p:cNvSpPr/>
            <p:nvPr/>
          </p:nvSpPr>
          <p:spPr>
            <a:xfrm>
              <a:off x="1081314" y="2586403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618FC27-2D6A-47AC-AE1D-F60560511F55}"/>
                </a:ext>
              </a:extLst>
            </p:cNvPr>
            <p:cNvSpPr txBox="1"/>
            <p:nvPr/>
          </p:nvSpPr>
          <p:spPr>
            <a:xfrm>
              <a:off x="1573785" y="3209769"/>
              <a:ext cx="226422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e xuồng Nam Bộ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AA5F7959-9B8B-4196-8EA3-04CE07B00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96864" y="4268739"/>
              <a:ext cx="2418069" cy="1620106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E14500F-2C65-455B-A92C-DE24D9AD039F}"/>
              </a:ext>
            </a:extLst>
          </p:cNvPr>
          <p:cNvGrpSpPr/>
          <p:nvPr/>
        </p:nvGrpSpPr>
        <p:grpSpPr>
          <a:xfrm>
            <a:off x="4446597" y="2708186"/>
            <a:ext cx="3166707" cy="3687168"/>
            <a:chOff x="4446597" y="2548532"/>
            <a:chExt cx="3166707" cy="368716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7C4AB81-593E-4386-AAD4-9A6456A02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5997" y="2810142"/>
              <a:ext cx="3047307" cy="3425558"/>
            </a:xfrm>
            <a:prstGeom prst="rect">
              <a:avLst/>
            </a:prstGeom>
          </p:spPr>
        </p:pic>
        <p:sp>
          <p:nvSpPr>
            <p:cNvPr id="10" name="Arrow: Pentagon 9">
              <a:extLst>
                <a:ext uri="{FF2B5EF4-FFF2-40B4-BE49-F238E27FC236}">
                  <a16:creationId xmlns:a16="http://schemas.microsoft.com/office/drawing/2014/main" id="{B96A10EE-F677-4D9F-AFE4-8BD93CD43E7A}"/>
                </a:ext>
              </a:extLst>
            </p:cNvPr>
            <p:cNvSpPr/>
            <p:nvPr/>
          </p:nvSpPr>
          <p:spPr>
            <a:xfrm>
              <a:off x="4446597" y="254853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2250D2E-84C3-4028-BFB3-662BE16C40A2}"/>
                </a:ext>
              </a:extLst>
            </p:cNvPr>
            <p:cNvSpPr txBox="1"/>
            <p:nvPr/>
          </p:nvSpPr>
          <p:spPr>
            <a:xfrm>
              <a:off x="4621092" y="3126866"/>
              <a:ext cx="2920788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 kiểm soát phương tiện giao thô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707CEA2-233F-4DF9-AE5C-FBCF33D081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14020" y="4566975"/>
              <a:ext cx="2363959" cy="1403149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B350C87-4877-4C76-B8AF-DF61A2424419}"/>
              </a:ext>
            </a:extLst>
          </p:cNvPr>
          <p:cNvGrpSpPr/>
          <p:nvPr/>
        </p:nvGrpSpPr>
        <p:grpSpPr>
          <a:xfrm>
            <a:off x="7848816" y="2711046"/>
            <a:ext cx="3148238" cy="3684308"/>
            <a:chOff x="7848816" y="2551392"/>
            <a:chExt cx="3148238" cy="368430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C6F3CAD-A45F-4CAF-B734-CBC9D674D7C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9747" y="2810142"/>
              <a:ext cx="3047307" cy="3425558"/>
            </a:xfrm>
            <a:prstGeom prst="rect">
              <a:avLst/>
            </a:prstGeom>
          </p:spPr>
        </p:pic>
        <p:sp>
          <p:nvSpPr>
            <p:cNvPr id="12" name="Arrow: Pentagon 11">
              <a:extLst>
                <a:ext uri="{FF2B5EF4-FFF2-40B4-BE49-F238E27FC236}">
                  <a16:creationId xmlns:a16="http://schemas.microsoft.com/office/drawing/2014/main" id="{CE574BB0-9180-47DD-A151-8A6A0D0A7BAF}"/>
                </a:ext>
              </a:extLst>
            </p:cNvPr>
            <p:cNvSpPr/>
            <p:nvPr/>
          </p:nvSpPr>
          <p:spPr>
            <a:xfrm>
              <a:off x="7848816" y="2551392"/>
              <a:ext cx="1872343" cy="523220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VĂN BẢN 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AB3F310-E53D-407D-9772-2A02E51BEF61}"/>
                </a:ext>
              </a:extLst>
            </p:cNvPr>
            <p:cNvSpPr txBox="1"/>
            <p:nvPr/>
          </p:nvSpPr>
          <p:spPr>
            <a:xfrm>
              <a:off x="8010751" y="3089832"/>
              <a:ext cx="2925298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 tiện vận chuyển của các dân tộc thiểu số Việt Nam ngày xưa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B54270A-11A7-444A-B5D5-7BD712E5EB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1289" b="22971"/>
            <a:stretch/>
          </p:blipFill>
          <p:spPr>
            <a:xfrm>
              <a:off x="8316687" y="4950679"/>
              <a:ext cx="2261056" cy="10194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543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398179"/>
            <a:ext cx="4554538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CẶP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ĐÔI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D26A6E8-70F8-4247-A264-D7368339CD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128791"/>
              </p:ext>
            </p:extLst>
          </p:nvPr>
        </p:nvGraphicFramePr>
        <p:xfrm>
          <a:off x="2271713" y="3206748"/>
          <a:ext cx="9247187" cy="329184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4231739">
                  <a:extLst>
                    <a:ext uri="{9D8B030D-6E8A-4147-A177-3AD203B41FA5}">
                      <a16:colId xmlns:a16="http://schemas.microsoft.com/office/drawing/2014/main" val="3767908145"/>
                    </a:ext>
                  </a:extLst>
                </a:gridCol>
                <a:gridCol w="2254787">
                  <a:extLst>
                    <a:ext uri="{9D8B030D-6E8A-4147-A177-3AD203B41FA5}">
                      <a16:colId xmlns:a16="http://schemas.microsoft.com/office/drawing/2014/main" val="585681547"/>
                    </a:ext>
                  </a:extLst>
                </a:gridCol>
                <a:gridCol w="2760661">
                  <a:extLst>
                    <a:ext uri="{9D8B030D-6E8A-4147-A177-3AD203B41FA5}">
                      <a16:colId xmlns:a16="http://schemas.microsoft.com/office/drawing/2014/main" val="12518732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 chú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 liệu tham khả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62483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34176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0909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162560" algn="just">
                        <a:lnSpc>
                          <a:spcPct val="150000"/>
                        </a:lnSpc>
                      </a:pP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c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o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ống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?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0029109"/>
                  </a:ext>
                </a:extLst>
              </a:tr>
            </a:tbl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2113709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1</a:t>
              </a:r>
              <a:endPara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79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25D333A-6A40-4887-89A9-C2210A3B7B83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EB40508-2B8C-4C71-A696-6B8F06280CAC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67486FE3-FDDB-4127-85FD-6294DFB324AB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8D3E239-2043-4AB4-9C9D-38A8EC69DAA9}"/>
              </a:ext>
            </a:extLst>
          </p:cNvPr>
          <p:cNvSpPr txBox="1"/>
          <p:nvPr/>
        </p:nvSpPr>
        <p:spPr>
          <a:xfrm>
            <a:off x="1285876" y="232102"/>
            <a:ext cx="43311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 THỨC NGỮ VĂN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02EDC4-6260-448E-AB6C-34E6FAE52378}"/>
              </a:ext>
            </a:extLst>
          </p:cNvPr>
          <p:cNvSpPr txBox="1"/>
          <p:nvPr/>
        </p:nvSpPr>
        <p:spPr>
          <a:xfrm>
            <a:off x="660400" y="1130300"/>
            <a:ext cx="10858500" cy="34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Triển khai ý tưởng và thông tin theo các đối tượng được phân loại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9BA45B-3C45-426F-B8A5-F0E206DAA4D6}"/>
              </a:ext>
            </a:extLst>
          </p:cNvPr>
          <p:cNvSpPr txBox="1"/>
          <p:nvPr/>
        </p:nvSpPr>
        <p:spPr>
          <a:xfrm>
            <a:off x="673100" y="1479883"/>
            <a:ext cx="108585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indent="457200" algn="just">
              <a:lnSpc>
                <a:spcPct val="150000"/>
              </a:lnSpc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ển khai ý tưởng và thông tin bằng cách phân loại đối tượng thành nhiều loại nhỏ để giới thiệu, thuyết minh, giải thích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id="{6B111D4B-E2D6-4432-84EC-6866D9514C3E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71476" y="1494170"/>
            <a:ext cx="914400" cy="914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F86F47-9BCA-437F-BE4C-B1939569200B}"/>
              </a:ext>
            </a:extLst>
          </p:cNvPr>
          <p:cNvSpPr txBox="1"/>
          <p:nvPr/>
        </p:nvSpPr>
        <p:spPr>
          <a:xfrm>
            <a:off x="660400" y="2858860"/>
            <a:ext cx="10858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Cước chú, tài liệu tham khảo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A1FE66-BB36-4FD1-A957-C0565689153F}"/>
              </a:ext>
            </a:extLst>
          </p:cNvPr>
          <p:cNvSpPr txBox="1"/>
          <p:nvPr/>
        </p:nvSpPr>
        <p:spPr>
          <a:xfrm>
            <a:off x="660399" y="4438349"/>
            <a:ext cx="108585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pic>
        <p:nvPicPr>
          <p:cNvPr id="19" name="Graphic 18" descr="Back with solid fill">
            <a:extLst>
              <a:ext uri="{FF2B5EF4-FFF2-40B4-BE49-F238E27FC236}">
                <a16:creationId xmlns:a16="http://schemas.microsoft.com/office/drawing/2014/main" id="{E9B04196-064E-4FD8-99E1-B1498814617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293274" y="3304394"/>
            <a:ext cx="914400" cy="914400"/>
          </a:xfrm>
          <a:prstGeom prst="rect">
            <a:avLst/>
          </a:prstGeom>
        </p:spPr>
      </p:pic>
      <p:pic>
        <p:nvPicPr>
          <p:cNvPr id="20" name="Graphic 19" descr="Back with solid fill">
            <a:extLst>
              <a:ext uri="{FF2B5EF4-FFF2-40B4-BE49-F238E27FC236}">
                <a16:creationId xmlns:a16="http://schemas.microsoft.com/office/drawing/2014/main" id="{F3325A16-2A2D-458F-B50B-7AA12FA7506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34342" y="4258945"/>
            <a:ext cx="914400" cy="914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A225907-97BE-4674-A398-5E618A21DD2F}"/>
              </a:ext>
            </a:extLst>
          </p:cNvPr>
          <p:cNvSpPr txBox="1"/>
          <p:nvPr/>
        </p:nvSpPr>
        <p:spPr>
          <a:xfrm>
            <a:off x="676274" y="3410754"/>
            <a:ext cx="108585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ớc chú là lời giải thích ghi ở chân trang hoặc cuối văn bản về từ ngữ, kí hiệu hoặc xuất xứ của trích dẫn,…trong văn 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6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364B62-D7AA-4D68-82FD-330211190178}"/>
              </a:ext>
            </a:extLst>
          </p:cNvPr>
          <p:cNvSpPr txBox="1"/>
          <p:nvPr/>
        </p:nvSpPr>
        <p:spPr>
          <a:xfrm>
            <a:off x="660400" y="342899"/>
            <a:ext cx="6983413" cy="5438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30480" marR="3048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ệ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hi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ôn</a:t>
            </a:r>
            <a:r>
              <a:rPr lang="en-US" sz="32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ữ</a:t>
            </a:r>
            <a:endParaRPr lang="en-US" sz="32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B71D3E-E500-431F-B7E2-F25CC8CA5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9814" y="754551"/>
            <a:ext cx="3114675" cy="5650381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7A6C871-457B-4ED3-9761-CA87A482BC4D}"/>
              </a:ext>
            </a:extLst>
          </p:cNvPr>
          <p:cNvSpPr/>
          <p:nvPr/>
        </p:nvSpPr>
        <p:spPr>
          <a:xfrm>
            <a:off x="964811" y="1075186"/>
            <a:ext cx="2215753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4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1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A4D50E7-3D97-405D-BA4D-8FF5E4825ABE}"/>
              </a:ext>
            </a:extLst>
          </p:cNvPr>
          <p:cNvSpPr/>
          <p:nvPr/>
        </p:nvSpPr>
        <p:spPr>
          <a:xfrm>
            <a:off x="1613368" y="2668222"/>
            <a:ext cx="918640" cy="892892"/>
          </a:xfrm>
          <a:custGeom>
            <a:avLst/>
            <a:gdLst>
              <a:gd name="connsiteX0" fmla="*/ 151794 w 1145182"/>
              <a:gd name="connsiteY0" fmla="*/ 437918 h 1145182"/>
              <a:gd name="connsiteX1" fmla="*/ 437918 w 1145182"/>
              <a:gd name="connsiteY1" fmla="*/ 437918 h 1145182"/>
              <a:gd name="connsiteX2" fmla="*/ 437918 w 1145182"/>
              <a:gd name="connsiteY2" fmla="*/ 151794 h 1145182"/>
              <a:gd name="connsiteX3" fmla="*/ 707264 w 1145182"/>
              <a:gd name="connsiteY3" fmla="*/ 151794 h 1145182"/>
              <a:gd name="connsiteX4" fmla="*/ 707264 w 1145182"/>
              <a:gd name="connsiteY4" fmla="*/ 437918 h 1145182"/>
              <a:gd name="connsiteX5" fmla="*/ 993388 w 1145182"/>
              <a:gd name="connsiteY5" fmla="*/ 437918 h 1145182"/>
              <a:gd name="connsiteX6" fmla="*/ 993388 w 1145182"/>
              <a:gd name="connsiteY6" fmla="*/ 707264 h 1145182"/>
              <a:gd name="connsiteX7" fmla="*/ 707264 w 1145182"/>
              <a:gd name="connsiteY7" fmla="*/ 707264 h 1145182"/>
              <a:gd name="connsiteX8" fmla="*/ 707264 w 1145182"/>
              <a:gd name="connsiteY8" fmla="*/ 993388 h 1145182"/>
              <a:gd name="connsiteX9" fmla="*/ 437918 w 1145182"/>
              <a:gd name="connsiteY9" fmla="*/ 993388 h 1145182"/>
              <a:gd name="connsiteX10" fmla="*/ 437918 w 1145182"/>
              <a:gd name="connsiteY10" fmla="*/ 707264 h 1145182"/>
              <a:gd name="connsiteX11" fmla="*/ 151794 w 1145182"/>
              <a:gd name="connsiteY11" fmla="*/ 707264 h 1145182"/>
              <a:gd name="connsiteX12" fmla="*/ 151794 w 1145182"/>
              <a:gd name="connsiteY12" fmla="*/ 437918 h 1145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45182" h="1145182">
                <a:moveTo>
                  <a:pt x="151794" y="437918"/>
                </a:moveTo>
                <a:lnTo>
                  <a:pt x="437918" y="437918"/>
                </a:lnTo>
                <a:lnTo>
                  <a:pt x="437918" y="151794"/>
                </a:lnTo>
                <a:lnTo>
                  <a:pt x="707264" y="151794"/>
                </a:lnTo>
                <a:lnTo>
                  <a:pt x="707264" y="437918"/>
                </a:lnTo>
                <a:lnTo>
                  <a:pt x="993388" y="437918"/>
                </a:lnTo>
                <a:lnTo>
                  <a:pt x="993388" y="707264"/>
                </a:lnTo>
                <a:lnTo>
                  <a:pt x="707264" y="707264"/>
                </a:lnTo>
                <a:lnTo>
                  <a:pt x="707264" y="993388"/>
                </a:lnTo>
                <a:lnTo>
                  <a:pt x="437918" y="993388"/>
                </a:lnTo>
                <a:lnTo>
                  <a:pt x="437918" y="707264"/>
                </a:lnTo>
                <a:lnTo>
                  <a:pt x="151794" y="707264"/>
                </a:lnTo>
                <a:lnTo>
                  <a:pt x="151794" y="437918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1794" tIns="437918" rIns="151794" bIns="437918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0CB2D84-D17B-4EF2-AE10-CD34D51951A0}"/>
              </a:ext>
            </a:extLst>
          </p:cNvPr>
          <p:cNvSpPr/>
          <p:nvPr/>
        </p:nvSpPr>
        <p:spPr>
          <a:xfrm>
            <a:off x="1068577" y="3586103"/>
            <a:ext cx="1974454" cy="1539471"/>
          </a:xfrm>
          <a:custGeom>
            <a:avLst/>
            <a:gdLst>
              <a:gd name="connsiteX0" fmla="*/ 0 w 1974453"/>
              <a:gd name="connsiteY0" fmla="*/ 987227 h 1974453"/>
              <a:gd name="connsiteX1" fmla="*/ 987227 w 1974453"/>
              <a:gd name="connsiteY1" fmla="*/ 0 h 1974453"/>
              <a:gd name="connsiteX2" fmla="*/ 1974454 w 1974453"/>
              <a:gd name="connsiteY2" fmla="*/ 987227 h 1974453"/>
              <a:gd name="connsiteX3" fmla="*/ 987227 w 1974453"/>
              <a:gd name="connsiteY3" fmla="*/ 1974454 h 1974453"/>
              <a:gd name="connsiteX4" fmla="*/ 0 w 1974453"/>
              <a:gd name="connsiteY4" fmla="*/ 987227 h 19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453" h="1974453">
                <a:moveTo>
                  <a:pt x="0" y="987227"/>
                </a:moveTo>
                <a:cubicBezTo>
                  <a:pt x="0" y="441997"/>
                  <a:pt x="441997" y="0"/>
                  <a:pt x="987227" y="0"/>
                </a:cubicBezTo>
                <a:cubicBezTo>
                  <a:pt x="1532457" y="0"/>
                  <a:pt x="1974454" y="441997"/>
                  <a:pt x="1974454" y="987227"/>
                </a:cubicBezTo>
                <a:cubicBezTo>
                  <a:pt x="1974454" y="1532457"/>
                  <a:pt x="1532457" y="1974454"/>
                  <a:pt x="987227" y="1974454"/>
                </a:cubicBezTo>
                <a:cubicBezTo>
                  <a:pt x="441997" y="1974454"/>
                  <a:pt x="0" y="1532457"/>
                  <a:pt x="0" y="987227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355300"/>
              <a:satOff val="50000"/>
              <a:lumOff val="-7353"/>
              <a:alphaOff val="0"/>
            </a:schemeClr>
          </a:fillRef>
          <a:effectRef idx="0">
            <a:schemeClr val="accent3">
              <a:hueOff val="1355300"/>
              <a:satOff val="50000"/>
              <a:lumOff val="-735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15822" tIns="315822" rIns="315822" bIns="315822" numCol="1" spcCol="1270" anchor="ctr" anchorCtr="0">
            <a:noAutofit/>
          </a:bodyPr>
          <a:lstStyle/>
          <a:p>
            <a:pPr marL="0" lvl="0" indent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100" b="1" kern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100" b="1" kern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FED68E5-6063-4490-9391-EF778BBA9EFE}"/>
              </a:ext>
            </a:extLst>
          </p:cNvPr>
          <p:cNvSpPr/>
          <p:nvPr/>
        </p:nvSpPr>
        <p:spPr>
          <a:xfrm>
            <a:off x="3102198" y="2828327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651DF63-88BE-422E-92E2-9A83AA4FDAF4}"/>
              </a:ext>
            </a:extLst>
          </p:cNvPr>
          <p:cNvSpPr/>
          <p:nvPr/>
        </p:nvSpPr>
        <p:spPr>
          <a:xfrm>
            <a:off x="3814935" y="1575197"/>
            <a:ext cx="3167725" cy="3078941"/>
          </a:xfrm>
          <a:custGeom>
            <a:avLst/>
            <a:gdLst>
              <a:gd name="connsiteX0" fmla="*/ 0 w 3948906"/>
              <a:gd name="connsiteY0" fmla="*/ 1974453 h 3948906"/>
              <a:gd name="connsiteX1" fmla="*/ 1974453 w 3948906"/>
              <a:gd name="connsiteY1" fmla="*/ 0 h 3948906"/>
              <a:gd name="connsiteX2" fmla="*/ 3948906 w 3948906"/>
              <a:gd name="connsiteY2" fmla="*/ 1974453 h 3948906"/>
              <a:gd name="connsiteX3" fmla="*/ 1974453 w 3948906"/>
              <a:gd name="connsiteY3" fmla="*/ 3948906 h 3948906"/>
              <a:gd name="connsiteX4" fmla="*/ 0 w 3948906"/>
              <a:gd name="connsiteY4" fmla="*/ 1974453 h 3948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8906" h="3948906">
                <a:moveTo>
                  <a:pt x="0" y="1974453"/>
                </a:moveTo>
                <a:cubicBezTo>
                  <a:pt x="0" y="883993"/>
                  <a:pt x="883993" y="0"/>
                  <a:pt x="1974453" y="0"/>
                </a:cubicBezTo>
                <a:cubicBezTo>
                  <a:pt x="3064913" y="0"/>
                  <a:pt x="3948906" y="883993"/>
                  <a:pt x="3948906" y="1974453"/>
                </a:cubicBezTo>
                <a:cubicBezTo>
                  <a:pt x="3948906" y="3064913"/>
                  <a:pt x="3064913" y="3948906"/>
                  <a:pt x="1974453" y="3948906"/>
                </a:cubicBezTo>
                <a:cubicBezTo>
                  <a:pt x="883993" y="3948906"/>
                  <a:pt x="0" y="3064913"/>
                  <a:pt x="0" y="1974453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4344" tIns="644344" rIns="644344" bIns="644344" numCol="1" spcCol="1270" anchor="ctr" anchorCtr="0">
            <a:noAutofit/>
          </a:bodyPr>
          <a:lstStyle/>
          <a:p>
            <a:pPr marL="0" lvl="0" indent="0" algn="ctr" defTabSz="2311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600" b="1" kern="12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iện phi ngôn ngữ</a:t>
            </a:r>
            <a:endPara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95B0A40-C767-4320-ABC8-45045082FBA5}"/>
              </a:ext>
            </a:extLst>
          </p:cNvPr>
          <p:cNvSpPr/>
          <p:nvPr/>
        </p:nvSpPr>
        <p:spPr>
          <a:xfrm rot="5400000">
            <a:off x="5080474" y="4724928"/>
            <a:ext cx="503668" cy="572683"/>
          </a:xfrm>
          <a:custGeom>
            <a:avLst/>
            <a:gdLst>
              <a:gd name="connsiteX0" fmla="*/ 0 w 627876"/>
              <a:gd name="connsiteY0" fmla="*/ 146899 h 734496"/>
              <a:gd name="connsiteX1" fmla="*/ 313938 w 627876"/>
              <a:gd name="connsiteY1" fmla="*/ 146899 h 734496"/>
              <a:gd name="connsiteX2" fmla="*/ 313938 w 627876"/>
              <a:gd name="connsiteY2" fmla="*/ 0 h 734496"/>
              <a:gd name="connsiteX3" fmla="*/ 627876 w 627876"/>
              <a:gd name="connsiteY3" fmla="*/ 367248 h 734496"/>
              <a:gd name="connsiteX4" fmla="*/ 313938 w 627876"/>
              <a:gd name="connsiteY4" fmla="*/ 734496 h 734496"/>
              <a:gd name="connsiteX5" fmla="*/ 313938 w 627876"/>
              <a:gd name="connsiteY5" fmla="*/ 587597 h 734496"/>
              <a:gd name="connsiteX6" fmla="*/ 0 w 627876"/>
              <a:gd name="connsiteY6" fmla="*/ 587597 h 734496"/>
              <a:gd name="connsiteX7" fmla="*/ 0 w 627876"/>
              <a:gd name="connsiteY7" fmla="*/ 146899 h 73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7876" h="734496">
                <a:moveTo>
                  <a:pt x="0" y="146899"/>
                </a:moveTo>
                <a:lnTo>
                  <a:pt x="313938" y="146899"/>
                </a:lnTo>
                <a:lnTo>
                  <a:pt x="313938" y="0"/>
                </a:lnTo>
                <a:lnTo>
                  <a:pt x="627876" y="367248"/>
                </a:lnTo>
                <a:lnTo>
                  <a:pt x="313938" y="734496"/>
                </a:lnTo>
                <a:lnTo>
                  <a:pt x="313938" y="587597"/>
                </a:lnTo>
                <a:lnTo>
                  <a:pt x="0" y="587597"/>
                </a:lnTo>
                <a:lnTo>
                  <a:pt x="0" y="14689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2710599"/>
              <a:satOff val="100000"/>
              <a:lumOff val="-14706"/>
              <a:alphaOff val="0"/>
            </a:schemeClr>
          </a:fillRef>
          <a:effectRef idx="0">
            <a:schemeClr val="accent3">
              <a:hueOff val="2710599"/>
              <a:satOff val="100000"/>
              <a:lumOff val="-1470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46899" rIns="188363" bIns="146899" numCol="1" spcCol="1270" anchor="ctr" anchorCtr="0">
            <a:no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700" kern="120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F54AF7CC-46F9-4362-AE59-4E1B88A8A85C}"/>
              </a:ext>
            </a:extLst>
          </p:cNvPr>
          <p:cNvSpPr/>
          <p:nvPr/>
        </p:nvSpPr>
        <p:spPr>
          <a:xfrm>
            <a:off x="2664843" y="5429250"/>
            <a:ext cx="5300662" cy="80645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spcAft>
                <a:spcPts val="12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g cấp thông tin cho người đọc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95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0F44152-9429-4D7E-89E1-C013290272C5}"/>
              </a:ext>
            </a:extLst>
          </p:cNvPr>
          <p:cNvGrpSpPr/>
          <p:nvPr/>
        </p:nvGrpSpPr>
        <p:grpSpPr>
          <a:xfrm>
            <a:off x="246062" y="71440"/>
            <a:ext cx="5583238" cy="773110"/>
            <a:chOff x="246062" y="71440"/>
            <a:chExt cx="5583238" cy="773110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0EE8D93-8436-4BD4-BBED-A6C4D677ABE8}"/>
                </a:ext>
              </a:extLst>
            </p:cNvPr>
            <p:cNvSpPr/>
            <p:nvPr/>
          </p:nvSpPr>
          <p:spPr>
            <a:xfrm>
              <a:off x="660401" y="142875"/>
              <a:ext cx="5168899" cy="701675"/>
            </a:xfrm>
            <a:prstGeom prst="roundRect">
              <a:avLst>
                <a:gd name="adj" fmla="val 28884"/>
              </a:avLst>
            </a:prstGeom>
            <a:solidFill>
              <a:srgbClr val="FFC000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Flowchart: Document 3">
              <a:extLst>
                <a:ext uri="{FF2B5EF4-FFF2-40B4-BE49-F238E27FC236}">
                  <a16:creationId xmlns:a16="http://schemas.microsoft.com/office/drawing/2014/main" id="{727DD1DB-8D4D-442B-AED2-B8038AFE1D40}"/>
                </a:ext>
              </a:extLst>
            </p:cNvPr>
            <p:cNvSpPr/>
            <p:nvPr/>
          </p:nvSpPr>
          <p:spPr>
            <a:xfrm>
              <a:off x="246062" y="71440"/>
              <a:ext cx="828675" cy="701675"/>
            </a:xfrm>
            <a:prstGeom prst="flowChartDocument">
              <a:avLst/>
            </a:prstGeom>
            <a:solidFill>
              <a:srgbClr val="FFC000">
                <a:lumMod val="60000"/>
                <a:lumOff val="40000"/>
              </a:srgbClr>
            </a:solidFill>
            <a:ln w="28575" cap="flat" cmpd="sng" algn="ctr">
              <a:noFill/>
              <a:prstDash val="solid"/>
              <a:miter lim="800000"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5922AF5-9543-4CFF-B559-EAE4B30C432B}"/>
              </a:ext>
            </a:extLst>
          </p:cNvPr>
          <p:cNvSpPr txBox="1"/>
          <p:nvPr/>
        </p:nvSpPr>
        <p:spPr>
          <a:xfrm>
            <a:off x="1110654" y="232102"/>
            <a:ext cx="46827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- TÌM HIỂU CHU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B12946-24F7-4D47-B157-68ADC44FC0D4}"/>
              </a:ext>
            </a:extLst>
          </p:cNvPr>
          <p:cNvSpPr txBox="1"/>
          <p:nvPr/>
        </p:nvSpPr>
        <p:spPr>
          <a:xfrm>
            <a:off x="532210" y="1044575"/>
            <a:ext cx="6093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8EDF80B-DA3F-483C-B865-89874027757A}"/>
              </a:ext>
            </a:extLst>
          </p:cNvPr>
          <p:cNvSpPr/>
          <p:nvPr/>
        </p:nvSpPr>
        <p:spPr>
          <a:xfrm>
            <a:off x="4795610" y="3507522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09072" tIns="309072" rIns="309072" bIns="309072" numCol="1" spcCol="1270" anchor="ctr" anchorCtr="0">
            <a:noAutofit/>
          </a:bodyPr>
          <a:lstStyle/>
          <a:p>
            <a:pPr marL="0" lvl="0" indent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200" b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endParaRPr lang="en-US" sz="42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35792EC-F1D2-4030-88D0-BE2A506B6893}"/>
              </a:ext>
            </a:extLst>
          </p:cNvPr>
          <p:cNvSpPr/>
          <p:nvPr/>
        </p:nvSpPr>
        <p:spPr>
          <a:xfrm rot="16200000">
            <a:off x="5522021" y="2942145"/>
            <a:ext cx="293428" cy="593724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118745" rIns="110902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93BC160-F3EC-4E88-9AA1-1EAF153F2499}"/>
              </a:ext>
            </a:extLst>
          </p:cNvPr>
          <p:cNvSpPr/>
          <p:nvPr/>
        </p:nvSpPr>
        <p:spPr>
          <a:xfrm>
            <a:off x="4795610" y="1567795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ét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E49567F-E200-4FA0-A814-1D0DDA841F54}"/>
              </a:ext>
            </a:extLst>
          </p:cNvPr>
          <p:cNvSpPr/>
          <p:nvPr/>
        </p:nvSpPr>
        <p:spPr>
          <a:xfrm rot="1800000">
            <a:off x="6533011" y="4445711"/>
            <a:ext cx="369673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0" y="118745"/>
                </a:moveTo>
                <a:lnTo>
                  <a:pt x="184837" y="118745"/>
                </a:lnTo>
                <a:lnTo>
                  <a:pt x="184837" y="0"/>
                </a:lnTo>
                <a:lnTo>
                  <a:pt x="369673" y="296862"/>
                </a:lnTo>
                <a:lnTo>
                  <a:pt x="184837" y="593724"/>
                </a:lnTo>
                <a:lnTo>
                  <a:pt x="184837" y="474979"/>
                </a:lnTo>
                <a:lnTo>
                  <a:pt x="0" y="474979"/>
                </a:lnTo>
                <a:lnTo>
                  <a:pt x="0" y="11874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18745" rIns="11090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EBA2237-8344-4CCA-ABD5-476EF3F7D07D}"/>
              </a:ext>
            </a:extLst>
          </p:cNvPr>
          <p:cNvSpPr/>
          <p:nvPr/>
        </p:nvSpPr>
        <p:spPr>
          <a:xfrm>
            <a:off x="6911957" y="4477386"/>
            <a:ext cx="1898214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7682"/>
              <a:satOff val="-41964"/>
              <a:lumOff val="4314"/>
              <a:alphaOff val="0"/>
            </a:schemeClr>
          </a:fillRef>
          <a:effectRef idx="0">
            <a:schemeClr val="accent2">
              <a:hueOff val="-727682"/>
              <a:satOff val="-41964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31A32172-380F-470F-82ED-E792AF2C8727}"/>
              </a:ext>
            </a:extLst>
          </p:cNvPr>
          <p:cNvSpPr/>
          <p:nvPr/>
        </p:nvSpPr>
        <p:spPr>
          <a:xfrm rot="19800000">
            <a:off x="4434786" y="4445711"/>
            <a:ext cx="369674" cy="471269"/>
          </a:xfrm>
          <a:custGeom>
            <a:avLst/>
            <a:gdLst>
              <a:gd name="connsiteX0" fmla="*/ 0 w 369673"/>
              <a:gd name="connsiteY0" fmla="*/ 118745 h 593724"/>
              <a:gd name="connsiteX1" fmla="*/ 184837 w 369673"/>
              <a:gd name="connsiteY1" fmla="*/ 118745 h 593724"/>
              <a:gd name="connsiteX2" fmla="*/ 184837 w 369673"/>
              <a:gd name="connsiteY2" fmla="*/ 0 h 593724"/>
              <a:gd name="connsiteX3" fmla="*/ 369673 w 369673"/>
              <a:gd name="connsiteY3" fmla="*/ 296862 h 593724"/>
              <a:gd name="connsiteX4" fmla="*/ 184837 w 369673"/>
              <a:gd name="connsiteY4" fmla="*/ 593724 h 593724"/>
              <a:gd name="connsiteX5" fmla="*/ 184837 w 369673"/>
              <a:gd name="connsiteY5" fmla="*/ 474979 h 593724"/>
              <a:gd name="connsiteX6" fmla="*/ 0 w 369673"/>
              <a:gd name="connsiteY6" fmla="*/ 474979 h 593724"/>
              <a:gd name="connsiteX7" fmla="*/ 0 w 369673"/>
              <a:gd name="connsiteY7" fmla="*/ 118745 h 593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9673" h="593724">
                <a:moveTo>
                  <a:pt x="369673" y="474979"/>
                </a:moveTo>
                <a:lnTo>
                  <a:pt x="184836" y="474979"/>
                </a:lnTo>
                <a:lnTo>
                  <a:pt x="184836" y="593724"/>
                </a:lnTo>
                <a:lnTo>
                  <a:pt x="0" y="296862"/>
                </a:lnTo>
                <a:lnTo>
                  <a:pt x="184836" y="0"/>
                </a:lnTo>
                <a:lnTo>
                  <a:pt x="184836" y="118745"/>
                </a:lnTo>
                <a:lnTo>
                  <a:pt x="369673" y="118745"/>
                </a:lnTo>
                <a:lnTo>
                  <a:pt x="369673" y="474979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0901" tIns="118745" rIns="1" bIns="118744" numCol="1" spcCol="1270" anchor="ctr" anchorCtr="0">
            <a:noAutofit/>
          </a:bodyPr>
          <a:lstStyle/>
          <a:p>
            <a:pPr marL="0" lvl="0" indent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2500" kern="12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4F594E1-B0AF-4A77-98AF-14C8E32BDF6F}"/>
              </a:ext>
            </a:extLst>
          </p:cNvPr>
          <p:cNvSpPr/>
          <p:nvPr/>
        </p:nvSpPr>
        <p:spPr>
          <a:xfrm>
            <a:off x="2679264" y="4477386"/>
            <a:ext cx="1746249" cy="1386087"/>
          </a:xfrm>
          <a:custGeom>
            <a:avLst/>
            <a:gdLst>
              <a:gd name="connsiteX0" fmla="*/ 0 w 1746249"/>
              <a:gd name="connsiteY0" fmla="*/ 873125 h 1746249"/>
              <a:gd name="connsiteX1" fmla="*/ 873125 w 1746249"/>
              <a:gd name="connsiteY1" fmla="*/ 0 h 1746249"/>
              <a:gd name="connsiteX2" fmla="*/ 1746250 w 1746249"/>
              <a:gd name="connsiteY2" fmla="*/ 873125 h 1746249"/>
              <a:gd name="connsiteX3" fmla="*/ 873125 w 1746249"/>
              <a:gd name="connsiteY3" fmla="*/ 1746250 h 1746249"/>
              <a:gd name="connsiteX4" fmla="*/ 0 w 1746249"/>
              <a:gd name="connsiteY4" fmla="*/ 873125 h 174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6249" h="1746249">
                <a:moveTo>
                  <a:pt x="0" y="873125"/>
                </a:moveTo>
                <a:cubicBezTo>
                  <a:pt x="0" y="390911"/>
                  <a:pt x="390911" y="0"/>
                  <a:pt x="873125" y="0"/>
                </a:cubicBezTo>
                <a:cubicBezTo>
                  <a:pt x="1355339" y="0"/>
                  <a:pt x="1746250" y="390911"/>
                  <a:pt x="1746250" y="873125"/>
                </a:cubicBezTo>
                <a:cubicBezTo>
                  <a:pt x="1746250" y="1355339"/>
                  <a:pt x="1355339" y="1746250"/>
                  <a:pt x="873125" y="1746250"/>
                </a:cubicBezTo>
                <a:cubicBezTo>
                  <a:pt x="390911" y="1746250"/>
                  <a:pt x="0" y="1355339"/>
                  <a:pt x="0" y="87312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55363"/>
              <a:satOff val="-83928"/>
              <a:lumOff val="8628"/>
              <a:alphaOff val="0"/>
            </a:schemeClr>
          </a:fillRef>
          <a:effectRef idx="0">
            <a:schemeClr val="accent2">
              <a:hueOff val="-1455363"/>
              <a:satOff val="-83928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92562" tIns="292562" rIns="292562" bIns="292562" numCol="1" spcCol="1270" anchor="ctr" anchorCtr="0">
            <a:noAutofit/>
          </a:bodyPr>
          <a:lstStyle/>
          <a:p>
            <a:pPr marL="0" lvl="0" indent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900" b="1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ổ</a:t>
            </a:r>
            <a:endParaRPr lang="en-US" sz="2900" b="1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FE552D-72B5-433D-BFAC-A04F8D68A7C0}"/>
              </a:ext>
            </a:extLst>
          </p:cNvPr>
          <p:cNvSpPr txBox="1"/>
          <p:nvPr/>
        </p:nvSpPr>
        <p:spPr>
          <a:xfrm>
            <a:off x="6995738" y="1305958"/>
            <a:ext cx="43003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à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í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é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ỗ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ở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853A05-38B8-4938-9CD4-ABC7A4986AE6}"/>
              </a:ext>
            </a:extLst>
          </p:cNvPr>
          <p:cNvSpPr txBox="1"/>
          <p:nvPr/>
        </p:nvSpPr>
        <p:spPr>
          <a:xfrm>
            <a:off x="7785081" y="2852445"/>
            <a:ext cx="43698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ỉ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u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á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he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3F60E9-A696-4BAA-A1DE-8BFF5F3EE517}"/>
              </a:ext>
            </a:extLst>
          </p:cNvPr>
          <p:cNvSpPr txBox="1"/>
          <p:nvPr/>
        </p:nvSpPr>
        <p:spPr>
          <a:xfrm>
            <a:off x="645266" y="3361137"/>
            <a:ext cx="37145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ù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ử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ù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ồ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ắp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76CCD42-BC7B-4CA5-8D5A-EFE27CEB8274}"/>
              </a:ext>
            </a:extLst>
          </p:cNvPr>
          <p:cNvSpPr/>
          <p:nvPr/>
        </p:nvSpPr>
        <p:spPr>
          <a:xfrm>
            <a:off x="6625828" y="1660320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7CD3CB6-EE3E-493B-B408-B9B03ECD3C38}"/>
              </a:ext>
            </a:extLst>
          </p:cNvPr>
          <p:cNvSpPr/>
          <p:nvPr/>
        </p:nvSpPr>
        <p:spPr>
          <a:xfrm rot="17169617">
            <a:off x="7901353" y="4157662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CD5881E5-C8E9-4406-842F-E343E5ABEAFF}"/>
              </a:ext>
            </a:extLst>
          </p:cNvPr>
          <p:cNvSpPr/>
          <p:nvPr/>
        </p:nvSpPr>
        <p:spPr>
          <a:xfrm rot="13576301">
            <a:off x="2707826" y="4300318"/>
            <a:ext cx="427266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27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/>
      <p:bldP spid="21" grpId="0"/>
      <p:bldP spid="23" grpId="0"/>
      <p:bldP spid="24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b00f0a891b96caa050f493ee863d966a.png">
            <a:extLst>
              <a:ext uri="{FF2B5EF4-FFF2-40B4-BE49-F238E27FC236}">
                <a16:creationId xmlns:a16="http://schemas.microsoft.com/office/drawing/2014/main" id="{D42D2A17-124A-4CED-AE6A-980A4C5EE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3" t="12427" r="9872" b="3661"/>
          <a:stretch>
            <a:fillRect/>
          </a:stretch>
        </p:blipFill>
        <p:spPr bwMode="auto">
          <a:xfrm>
            <a:off x="111125" y="733425"/>
            <a:ext cx="32591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5">
            <a:extLst>
              <a:ext uri="{FF2B5EF4-FFF2-40B4-BE49-F238E27FC236}">
                <a16:creationId xmlns:a16="http://schemas.microsoft.com/office/drawing/2014/main" id="{E13D9AC5-6F40-4BBA-AAB0-780E15BF8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153" y="-251791"/>
            <a:ext cx="4554538" cy="2288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8EF7D2-F067-483C-9EBB-AB65FF110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" y="5760108"/>
            <a:ext cx="1089809" cy="951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23BB95-0B7B-4209-B43F-E7DA10A413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157045">
            <a:off x="10149714" y="664093"/>
            <a:ext cx="984862" cy="1130579"/>
          </a:xfrm>
          <a:prstGeom prst="rect">
            <a:avLst/>
          </a:prstGeom>
        </p:spPr>
      </p:pic>
      <p:sp>
        <p:nvSpPr>
          <p:cNvPr id="6" name="品 10">
            <a:extLst>
              <a:ext uri="{FF2B5EF4-FFF2-40B4-BE49-F238E27FC236}">
                <a16:creationId xmlns:a16="http://schemas.microsoft.com/office/drawing/2014/main" id="{BBBCF381-163F-4815-BDD2-4029527DB598}"/>
              </a:ext>
            </a:extLst>
          </p:cNvPr>
          <p:cNvSpPr txBox="1">
            <a:spLocks noChangeArrowheads="1"/>
          </p:cNvSpPr>
          <p:nvPr/>
        </p:nvSpPr>
        <p:spPr bwMode="auto">
          <a:xfrm rot="-284555">
            <a:off x="3472596" y="485170"/>
            <a:ext cx="4167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THẢO LUẬN</a:t>
            </a:r>
            <a:r>
              <a:rPr kumimoji="0" lang="en-US" altLang="zh-CN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汉仪白棋体简"/>
                <a:cs typeface="Times New Roman" panose="02020603050405020304" pitchFamily="18" charset="0"/>
              </a:rPr>
              <a:t> NHÓM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汉仪白棋体简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8F6DFC-34C6-4922-9A28-60FE8B123704}"/>
              </a:ext>
            </a:extLst>
          </p:cNvPr>
          <p:cNvGrpSpPr/>
          <p:nvPr/>
        </p:nvGrpSpPr>
        <p:grpSpPr>
          <a:xfrm>
            <a:off x="3526153" y="1890073"/>
            <a:ext cx="6096000" cy="957943"/>
            <a:chOff x="3526153" y="2113709"/>
            <a:chExt cx="6096000" cy="957943"/>
          </a:xfrm>
        </p:grpSpPr>
        <p:sp>
          <p:nvSpPr>
            <p:cNvPr id="8" name="Teardrop 7">
              <a:extLst>
                <a:ext uri="{FF2B5EF4-FFF2-40B4-BE49-F238E27FC236}">
                  <a16:creationId xmlns:a16="http://schemas.microsoft.com/office/drawing/2014/main" id="{EE22BE86-7EF5-4A68-B81A-C81FDC5129F5}"/>
                </a:ext>
              </a:extLst>
            </p:cNvPr>
            <p:cNvSpPr/>
            <p:nvPr/>
          </p:nvSpPr>
          <p:spPr>
            <a:xfrm>
              <a:off x="4225560" y="2113709"/>
              <a:ext cx="4818742" cy="957943"/>
            </a:xfrm>
            <a:prstGeom prst="teardrop">
              <a:avLst/>
            </a:prstGeom>
            <a:solidFill>
              <a:srgbClr val="0070C0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17A753-05A0-4A71-BE30-17AF056E11B2}"/>
                </a:ext>
              </a:extLst>
            </p:cNvPr>
            <p:cNvSpPr txBox="1"/>
            <p:nvPr/>
          </p:nvSpPr>
          <p:spPr>
            <a:xfrm>
              <a:off x="3526153" y="2317943"/>
              <a:ext cx="6096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IẾU HỌC TẬP 02</a:t>
              </a:r>
              <a:endPara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587626B8-76B2-4662-A383-5E2E24F06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505947"/>
              </p:ext>
            </p:extLst>
          </p:nvPr>
        </p:nvGraphicFramePr>
        <p:xfrm>
          <a:off x="2075543" y="2903537"/>
          <a:ext cx="9443357" cy="3913632"/>
        </p:xfrm>
        <a:graphic>
          <a:graphicData uri="http://schemas.openxmlformats.org/drawingml/2006/table">
            <a:tbl>
              <a:tblPr firstRow="1" firstCol="1" bandRow="1" bandCol="1">
                <a:tableStyleId>{1E171933-4619-4E11-9A3F-F7608DF75F80}</a:tableStyleId>
              </a:tblPr>
              <a:tblGrid>
                <a:gridCol w="6008914">
                  <a:extLst>
                    <a:ext uri="{9D8B030D-6E8A-4147-A177-3AD203B41FA5}">
                      <a16:colId xmlns:a16="http://schemas.microsoft.com/office/drawing/2014/main" val="4043219902"/>
                    </a:ext>
                  </a:extLst>
                </a:gridCol>
                <a:gridCol w="3434443">
                  <a:extLst>
                    <a:ext uri="{9D8B030D-6E8A-4147-A177-3AD203B41FA5}">
                      <a16:colId xmlns:a16="http://schemas.microsoft.com/office/drawing/2014/main" val="1632030345"/>
                    </a:ext>
                  </a:extLst>
                </a:gridCol>
              </a:tblGrid>
              <a:tr h="981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7846203"/>
                  </a:ext>
                </a:extLst>
              </a:tr>
              <a:tr h="98132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5249331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763781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0937112"/>
                  </a:ext>
                </a:extLst>
              </a:tr>
              <a:tr h="40279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e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ồ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4795663"/>
                  </a:ext>
                </a:extLst>
              </a:tr>
              <a:tr h="199686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4003142"/>
                  </a:ext>
                </a:extLst>
              </a:tr>
              <a:tr h="250464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07000"/>
                        </a:lnSpc>
                        <a:buFont typeface="Wingdings" panose="05000000000000000000" pitchFamily="2" charset="2"/>
                        <a:buChar char="ü"/>
                      </a:pP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</a:pP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79" marR="476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93532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342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SketchyVTI">
  <a:themeElements>
    <a:clrScheme name="AnalogousFromLightSeedRightStep">
      <a:dk1>
        <a:srgbClr val="000000"/>
      </a:dk1>
      <a:lt1>
        <a:srgbClr val="FFFFFF"/>
      </a:lt1>
      <a:dk2>
        <a:srgbClr val="243141"/>
      </a:dk2>
      <a:lt2>
        <a:srgbClr val="E2E3E8"/>
      </a:lt2>
      <a:accent1>
        <a:srgbClr val="AAA180"/>
      </a:accent1>
      <a:accent2>
        <a:srgbClr val="9CA671"/>
      </a:accent2>
      <a:accent3>
        <a:srgbClr val="8FA880"/>
      </a:accent3>
      <a:accent4>
        <a:srgbClr val="76AD78"/>
      </a:accent4>
      <a:accent5>
        <a:srgbClr val="81AB94"/>
      </a:accent5>
      <a:accent6>
        <a:srgbClr val="74AAA2"/>
      </a:accent6>
      <a:hlink>
        <a:srgbClr val="6978AE"/>
      </a:hlink>
      <a:folHlink>
        <a:srgbClr val="7F7F7F"/>
      </a:folHlink>
    </a:clrScheme>
    <a:fontScheme name="Custom 2">
      <a:majorFont>
        <a:latin typeface="Modern Love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ketchyVTI" id="{A6D2C935-A6E4-4DD9-BCC5-5AE2504DB8EA}" vid="{F0754072-50B6-4C01-B911-67246C9F58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1770</Words>
  <Application>Microsoft Office PowerPoint</Application>
  <PresentationFormat>Widescreen</PresentationFormat>
  <Paragraphs>28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SimSun</vt:lpstr>
      <vt:lpstr>Algerian</vt:lpstr>
      <vt:lpstr>Arial</vt:lpstr>
      <vt:lpstr>Calibri</vt:lpstr>
      <vt:lpstr>Calibri Light</vt:lpstr>
      <vt:lpstr>Cooper Black</vt:lpstr>
      <vt:lpstr>Matura MT Script Capitals</vt:lpstr>
      <vt:lpstr>Modern Love</vt:lpstr>
      <vt:lpstr>MS Mincho</vt:lpstr>
      <vt:lpstr>The Hand</vt:lpstr>
      <vt:lpstr>Times New Roman</vt:lpstr>
      <vt:lpstr>Wingdings</vt:lpstr>
      <vt:lpstr>汉仪白棋体简</vt:lpstr>
      <vt:lpstr>SketchyVTI</vt:lpstr>
      <vt:lpstr>Office Theme</vt:lpstr>
      <vt:lpstr>Chủ đề Office</vt:lpstr>
      <vt:lpstr>Equation</vt:lpstr>
      <vt:lpstr>VĂN BẢN THÔNG T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ĂN BẢN THÔNG TIN</dc:title>
  <dc:creator>Admin</dc:creator>
  <cp:lastModifiedBy>FPT</cp:lastModifiedBy>
  <cp:revision>3</cp:revision>
  <dcterms:created xsi:type="dcterms:W3CDTF">2023-01-10T01:17:02Z</dcterms:created>
  <dcterms:modified xsi:type="dcterms:W3CDTF">2024-05-06T09:28:31Z</dcterms:modified>
</cp:coreProperties>
</file>